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788D" w:rsidRPr="004B788D" w:rsidRDefault="004B788D" w:rsidP="004B788D">
      <w:pPr>
        <w:jc w:val="center"/>
        <w:rPr>
          <w:rFonts w:ascii="Calibri" w:eastAsia="Calibri" w:hAnsi="Calibri" w:cs="Calibri"/>
          <w:b/>
        </w:rPr>
      </w:pPr>
      <w:r w:rsidRPr="004B788D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4B788D" w:rsidRPr="004B788D" w:rsidTr="004B788D">
        <w:trPr>
          <w:trHeight w:val="737"/>
        </w:trPr>
        <w:tc>
          <w:tcPr>
            <w:tcW w:w="1413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Predmet:</w:t>
            </w:r>
            <w:r w:rsidRPr="004B788D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Razred:</w:t>
            </w:r>
            <w:r w:rsidRPr="004B788D">
              <w:rPr>
                <w:rFonts w:ascii="Calibri" w:eastAsia="Calibri" w:hAnsi="Calibri" w:cs="Calibri"/>
              </w:rPr>
              <w:t xml:space="preserve"> VII.</w:t>
            </w:r>
          </w:p>
        </w:tc>
        <w:tc>
          <w:tcPr>
            <w:tcW w:w="1843" w:type="dxa"/>
            <w:gridSpan w:val="3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Br. sati izvedbe:</w:t>
            </w:r>
            <w:r w:rsidRPr="004B788D">
              <w:rPr>
                <w:rFonts w:ascii="Calibri" w:eastAsia="Calibri" w:hAnsi="Calibri" w:cs="Calibri"/>
              </w:rPr>
              <w:t xml:space="preserve"> 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2 (60.</w:t>
            </w:r>
            <w:r w:rsidR="00E43D6C">
              <w:rPr>
                <w:rFonts w:ascii="Calibri" w:eastAsia="Calibri" w:hAnsi="Calibri" w:cs="Calibri"/>
              </w:rPr>
              <w:t xml:space="preserve"> – </w:t>
            </w:r>
            <w:r w:rsidRPr="004B788D">
              <w:rPr>
                <w:rFonts w:ascii="Calibri" w:eastAsia="Calibri" w:hAnsi="Calibri" w:cs="Calibri"/>
              </w:rPr>
              <w:t>61. sat)</w:t>
            </w:r>
          </w:p>
        </w:tc>
        <w:tc>
          <w:tcPr>
            <w:tcW w:w="1843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4B788D" w:rsidRPr="004B788D" w:rsidTr="004B788D">
        <w:trPr>
          <w:trHeight w:val="567"/>
        </w:trPr>
        <w:tc>
          <w:tcPr>
            <w:tcW w:w="4531" w:type="dxa"/>
            <w:gridSpan w:val="4"/>
            <w:shd w:val="clear" w:color="auto" w:fill="06A1D8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Nastavna cjelina:</w:t>
            </w:r>
            <w:r w:rsidRPr="004B788D">
              <w:rPr>
                <w:rFonts w:ascii="Calibri" w:eastAsia="Calibri" w:hAnsi="Calibri" w:cs="Calibri"/>
              </w:rPr>
              <w:t xml:space="preserve"> TVARI U PRIRODI</w:t>
            </w:r>
          </w:p>
        </w:tc>
        <w:tc>
          <w:tcPr>
            <w:tcW w:w="4531" w:type="dxa"/>
            <w:gridSpan w:val="3"/>
            <w:shd w:val="clear" w:color="auto" w:fill="06A1D8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Tema:</w:t>
            </w:r>
            <w:r w:rsidRPr="004B788D">
              <w:rPr>
                <w:rFonts w:ascii="Calibri" w:eastAsia="Calibri" w:hAnsi="Calibri" w:cs="Calibri"/>
              </w:rPr>
              <w:t xml:space="preserve"> Svojstva kemijski čiste vode</w:t>
            </w:r>
          </w:p>
        </w:tc>
      </w:tr>
      <w:tr w:rsidR="004B788D" w:rsidRPr="004B788D" w:rsidTr="004B788D">
        <w:trPr>
          <w:trHeight w:val="567"/>
        </w:trPr>
        <w:tc>
          <w:tcPr>
            <w:tcW w:w="3397" w:type="dxa"/>
            <w:gridSpan w:val="3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. Tvari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B. Promjene i procesi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C. Energija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4B788D" w:rsidRPr="004B788D" w:rsidTr="004B788D">
        <w:tc>
          <w:tcPr>
            <w:tcW w:w="9062" w:type="dxa"/>
            <w:gridSpan w:val="7"/>
          </w:tcPr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.7.1. Istražuje svojstva i vrstu tvari.</w:t>
            </w:r>
          </w:p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.7.3. Kritički razmatra upotrebu tvari i njihov utjecaj na čovjekovo zdravlje i okoliš.</w:t>
            </w:r>
          </w:p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B.7.1. Analizira fizikalne i kemijske promjene.</w:t>
            </w:r>
          </w:p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C.7.2. Povezuje promjene energije unutar promatranoga sustava s makroskopskim promjenama.</w:t>
            </w:r>
          </w:p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D.7.1. Povezuje rezultate i zaključke istraživanja s konceptualnim spoznajama.</w:t>
            </w:r>
          </w:p>
          <w:p w:rsidR="004B788D" w:rsidRPr="004B788D" w:rsidRDefault="004B788D" w:rsidP="004B788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D.7.3. Uočava zakonitosti uopćavanjem podataka prikazanih tekstom, crtežom modelima, tablicama grafovima.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Razrada ishoda (R.I.)</w:t>
            </w:r>
          </w:p>
        </w:tc>
      </w:tr>
      <w:tr w:rsidR="004B788D" w:rsidRPr="004B788D" w:rsidTr="004B788D">
        <w:trPr>
          <w:trHeight w:val="1134"/>
        </w:trPr>
        <w:tc>
          <w:tcPr>
            <w:tcW w:w="9062" w:type="dxa"/>
            <w:gridSpan w:val="7"/>
            <w:vAlign w:val="center"/>
          </w:tcPr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1. Navodi fizikalna svojstva tvari, kemijska svojstva tvari te biološka svojstva tvari na primjerima anorganskih i organskih tvari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2. Opisuje fizikalne i kemijske promjene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3. Određuje reaktante i produkte kemijske reakcije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 xml:space="preserve">R.I.4. Razlikuje vrste kemijskih reakcija. 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5. Razlikuje stehiometrijski koeficijent i indeks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6. Piše jednadžbe sinteze i analize binarnih spojeva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7. Opisuje pretvorbu energije na primjerima fizikalnih i kemijskih promjena iz svakodnevnoga života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8. Povezuje promjene energije unutar promatranoga sustava s makroskopskim promjenama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9. Izvodi pokuse u okviru koncepata Tvari, Promjene i procesi, Energija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10. Prikazuje podatke prikupljene pokusima i/ili radom na tekstu, novim tekstom, tablicama i grafovima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11. Interpretira različite vrste brojčanih, tabličnih i grafičkih podataka te prenosi jednu vrstu prikaza u drugu.</w:t>
            </w:r>
          </w:p>
          <w:p w:rsidR="004B788D" w:rsidRPr="004B788D" w:rsidRDefault="004B788D" w:rsidP="004B788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12. Argumentira važnost učenja kemije koristeći se dokazima iz teksta i/ili vlastitog iskustva.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Odgojno-obrazovna očekivanja međupredmetnih tema</w:t>
            </w:r>
          </w:p>
        </w:tc>
      </w:tr>
      <w:tr w:rsidR="004B788D" w:rsidRPr="004B788D" w:rsidTr="004B788D">
        <w:trPr>
          <w:trHeight w:val="132"/>
        </w:trPr>
        <w:tc>
          <w:tcPr>
            <w:tcW w:w="9062" w:type="dxa"/>
            <w:gridSpan w:val="7"/>
            <w:vAlign w:val="center"/>
          </w:tcPr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B788D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B788D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B788D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>
              <w:rPr>
                <w:rFonts w:ascii="Calibri" w:eastAsia="Times New Roman" w:hAnsi="Calibri" w:cs="Calibri"/>
                <w:lang w:eastAsia="hr-HR"/>
              </w:rPr>
              <w:t>UKU B.3.4. 4. Samovrednovanje/</w:t>
            </w:r>
            <w:r w:rsidRPr="004B788D">
              <w:rPr>
                <w:rFonts w:ascii="Calibri" w:eastAsia="Times New Roman" w:hAnsi="Calibri" w:cs="Calibri"/>
                <w:lang w:eastAsia="hr-HR"/>
              </w:rPr>
              <w:t>samoprocjena – učenik samovrednuje proces učenja i svoje rezultate, procjenjuje ostvareni napredak te na temelju toga planira buduće učenje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OD B.1.2. Planira i upravlja aktivnostim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KT A.3.2.Učenik se samostalno koristi raznim uređajima i programim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KT C.3.1. Učenik samostalno provodi jednostavno istraživanje, a uz učiteljevu pomoć složeno istraživanje radi rješavanja problema u digitalnome okružju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lastRenderedPageBreak/>
              <w:t>ZDR C.3.1.B Obrazlaže potencijalne opasnosti u kućanstvu i okolini.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lastRenderedPageBreak/>
              <w:t>Povezanost s nastavnim predmetima</w:t>
            </w:r>
          </w:p>
        </w:tc>
      </w:tr>
      <w:tr w:rsidR="004B788D" w:rsidRPr="004B788D" w:rsidTr="004B788D">
        <w:trPr>
          <w:trHeight w:val="274"/>
        </w:trPr>
        <w:tc>
          <w:tcPr>
            <w:tcW w:w="9062" w:type="dxa"/>
            <w:gridSpan w:val="7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HJ A.7.1. Učenik govori prema planu i razgovara primjenjujući vještine razgovora u skupini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B788D">
              <w:rPr>
                <w:rFonts w:ascii="Calibri" w:eastAsia="Times New Roman" w:hAnsi="Calibri" w:cs="Calibri"/>
                <w:lang w:eastAsia="hr-HR"/>
              </w:rPr>
              <w:t>HJ A.7.2. Učenik sluša tekst, izvodi zaključke i tumači značenje teksta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HJ A.7.3. Učenik čita tekst, izvodi zaključke i tumači značenje tekst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B788D">
              <w:rPr>
                <w:rFonts w:ascii="Calibri" w:eastAsia="Times New Roman" w:hAnsi="Calibri" w:cs="Calibri"/>
                <w:lang w:eastAsia="hr-HR"/>
              </w:rPr>
              <w:t>INF B.7.2 Primjenjuje algoritam (sekvencijalnog) pretraživanja pri rješavanju problem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  <w:bCs/>
              </w:rPr>
            </w:pPr>
            <w:r w:rsidRPr="004B788D">
              <w:rPr>
                <w:rFonts w:ascii="Calibri" w:eastAsia="Calibri" w:hAnsi="Calibri" w:cs="Calibri"/>
                <w:bCs/>
              </w:rPr>
              <w:t>PRI D.5.1. Učenik tumači uočene pojave, procese i međuodnose na temelju opažanja prirode i jednostavnih istraživanj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  <w:bCs/>
              </w:rPr>
            </w:pPr>
            <w:r w:rsidRPr="004B788D">
              <w:rPr>
                <w:rFonts w:ascii="Calibri" w:eastAsia="Calibri" w:hAnsi="Calibri" w:cs="Calibri"/>
                <w:bCs/>
              </w:rPr>
              <w:t>PRI D.6.1. Učenik tumači uočene pojave, procese i međuodnose na temelju opažanja prirode i jednostavnih istraživanj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  <w:bCs/>
              </w:rPr>
            </w:pPr>
            <w:r w:rsidRPr="004B788D">
              <w:rPr>
                <w:rFonts w:ascii="Calibri" w:eastAsia="Calibri" w:hAnsi="Calibri" w:cs="Calibri"/>
                <w:bCs/>
              </w:rPr>
              <w:t>MAT A.7.2. Opisuje i primjenjuje znanstveni zapis broj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  <w:bCs/>
              </w:rPr>
            </w:pPr>
            <w:r w:rsidRPr="004B788D">
              <w:rPr>
                <w:rFonts w:ascii="Calibri" w:eastAsia="Calibri" w:hAnsi="Calibri" w:cs="Calibri"/>
                <w:bCs/>
              </w:rPr>
              <w:t>MAT A.7.5. Primjenjuje računanje s racionalnim brojevima.</w:t>
            </w:r>
          </w:p>
          <w:p w:rsidR="004B788D" w:rsidRPr="004B788D" w:rsidRDefault="004B788D" w:rsidP="004B788D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  <w:bCs/>
              </w:rPr>
            </w:pPr>
            <w:r w:rsidRPr="004B788D">
              <w:rPr>
                <w:rFonts w:ascii="Calibri" w:eastAsia="Calibri" w:hAnsi="Calibri" w:cs="Calibri"/>
                <w:bCs/>
              </w:rPr>
              <w:t>MAT OŠ B.7.4. Primjenjuje linearnu ovisnost.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4B788D">
              <w:rPr>
                <w:rFonts w:ascii="Calibri" w:eastAsia="Calibri" w:hAnsi="Calibri" w:cs="Calibri"/>
                <w:bCs/>
              </w:rPr>
              <w:t>destilirana voda, kemijski čista voda, vrelište i ledište vode, anomalija vode, elektroliza vode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4B788D" w:rsidRPr="004B788D" w:rsidRDefault="004B788D" w:rsidP="004B788D">
            <w:pPr>
              <w:spacing w:before="120" w:after="120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Sredstva, pomagala i pribor:</w:t>
            </w:r>
            <w:r w:rsidRPr="004B788D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4B788D">
              <w:rPr>
                <w:rFonts w:ascii="Calibri" w:eastAsia="Calibri" w:hAnsi="Calibri" w:cs="Calibri"/>
              </w:rPr>
              <w:t>udžbenik, bilježnica, radna bilježnica, ploča, kreda, računalo, projektor, tablet/mobitel, kemikalije, kemijsko posuđe i pribor: P-6.3. (</w:t>
            </w:r>
            <w:r w:rsidRPr="004B788D">
              <w:rPr>
                <w:rFonts w:ascii="Calibri" w:eastAsia="Calibri" w:hAnsi="Calibri" w:cs="Times New Roman"/>
              </w:rPr>
              <w:t>velika čaša ili menzura, kapaljka, Hofmannov aparat za elektrolizu vode, metalni stalak, izvor istosmjerne električne struje (ispravljač od 12 V), treščica, zaštitne naočale i rukavice – razrijeđena vodena otopina sumporne kiseline, boja)</w:t>
            </w:r>
          </w:p>
        </w:tc>
      </w:tr>
      <w:tr w:rsidR="004B788D" w:rsidRPr="004B788D" w:rsidTr="004B788D">
        <w:trPr>
          <w:trHeight w:val="283"/>
        </w:trPr>
        <w:tc>
          <w:tcPr>
            <w:tcW w:w="4531" w:type="dxa"/>
            <w:gridSpan w:val="4"/>
            <w:shd w:val="clear" w:color="auto" w:fill="06A1D8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shd w:val="clear" w:color="auto" w:fill="06A1D8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4B788D" w:rsidRPr="004B788D" w:rsidTr="004B788D">
        <w:trPr>
          <w:trHeight w:val="1134"/>
        </w:trPr>
        <w:tc>
          <w:tcPr>
            <w:tcW w:w="4531" w:type="dxa"/>
            <w:gridSpan w:val="4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gridSpan w:val="3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4B788D" w:rsidRPr="004B788D" w:rsidTr="004B788D">
        <w:trPr>
          <w:trHeight w:val="283"/>
        </w:trPr>
        <w:tc>
          <w:tcPr>
            <w:tcW w:w="4531" w:type="dxa"/>
            <w:gridSpan w:val="4"/>
            <w:shd w:val="clear" w:color="auto" w:fill="06A1D8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gridSpan w:val="3"/>
            <w:shd w:val="clear" w:color="auto" w:fill="06A1D8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4B788D" w:rsidRPr="004B788D" w:rsidTr="004B788D">
        <w:trPr>
          <w:trHeight w:val="567"/>
        </w:trPr>
        <w:tc>
          <w:tcPr>
            <w:tcW w:w="4531" w:type="dxa"/>
            <w:gridSpan w:val="4"/>
            <w:vAlign w:val="center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trategija čitanja, pisanja i pamćenj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uradničko učenje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trategija rješavanja problem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traženje pomoći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rovjera odabranog rješenj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gridSpan w:val="3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4B788D" w:rsidRPr="004B788D" w:rsidTr="004B788D">
        <w:tc>
          <w:tcPr>
            <w:tcW w:w="9062" w:type="dxa"/>
            <w:gridSpan w:val="7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4B788D" w:rsidRPr="004B788D" w:rsidTr="004B788D">
        <w:tc>
          <w:tcPr>
            <w:tcW w:w="1413" w:type="dxa"/>
            <w:vMerge w:val="restart"/>
            <w:shd w:val="clear" w:color="auto" w:fill="06A1D8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5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ovratna informacija (razgovor, postavljanje pitanja)</w:t>
            </w:r>
            <w:r w:rsidRPr="004B788D">
              <w:rPr>
                <w:rFonts w:ascii="Calibri" w:eastAsia="Calibri" w:hAnsi="Calibri" w:cs="Calibri"/>
                <w:color w:val="000000"/>
              </w:rPr>
              <w:t> 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lazna kartica 3-2-1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B788D">
              <w:rPr>
                <w:rFonts w:ascii="Calibri" w:eastAsia="Calibri" w:hAnsi="Calibri" w:cs="Calibri"/>
              </w:rPr>
              <w:t xml:space="preserve">DDS, Provjeri znanje: </w:t>
            </w:r>
            <w:r w:rsidRPr="00E43D6C">
              <w:rPr>
                <w:rFonts w:ascii="Calibri" w:eastAsia="Calibri" w:hAnsi="Calibri" w:cs="Calibri"/>
                <w:i/>
              </w:rPr>
              <w:t>Svojstva kemijski čiste vode</w:t>
            </w:r>
          </w:p>
        </w:tc>
      </w:tr>
      <w:tr w:rsidR="004B788D" w:rsidRPr="004B788D" w:rsidTr="004B788D">
        <w:trPr>
          <w:trHeight w:val="567"/>
        </w:trPr>
        <w:tc>
          <w:tcPr>
            <w:tcW w:w="1413" w:type="dxa"/>
            <w:vMerge/>
            <w:shd w:val="clear" w:color="auto" w:fill="06A1D8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5"/>
            <w:vAlign w:val="center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287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 xml:space="preserve">samovrednovanje izvedbe pokusa 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B788D">
              <w:rPr>
                <w:rFonts w:ascii="Calibri" w:eastAsia="Calibri" w:hAnsi="Calibri" w:cs="Calibri"/>
              </w:rPr>
              <w:t>s</w:t>
            </w:r>
            <w:r w:rsidRPr="004B788D">
              <w:rPr>
                <w:rFonts w:ascii="Calibri" w:eastAsia="Calibri" w:hAnsi="Calibri" w:cs="Times New Roman"/>
              </w:rPr>
              <w:t xml:space="preserve">amostalno analizira </w:t>
            </w:r>
            <w:r w:rsidRPr="004B788D">
              <w:rPr>
                <w:rFonts w:ascii="Calibri" w:eastAsia="Calibri" w:hAnsi="Calibri" w:cs="Calibri"/>
              </w:rPr>
              <w:t>riješene zadatke u radnoj bilježnici</w:t>
            </w:r>
          </w:p>
        </w:tc>
      </w:tr>
    </w:tbl>
    <w:p w:rsidR="004B788D" w:rsidRDefault="004B788D">
      <w:pPr>
        <w:rPr>
          <w:rFonts w:ascii="Calibri" w:eastAsia="Calibri" w:hAnsi="Calibri" w:cs="Times New Roman"/>
          <w:b/>
        </w:rPr>
      </w:pPr>
      <w:r>
        <w:rPr>
          <w:rFonts w:ascii="Calibri" w:eastAsia="Calibri" w:hAnsi="Calibri" w:cs="Times New Roman"/>
          <w:b/>
        </w:rPr>
        <w:br w:type="page"/>
      </w:r>
    </w:p>
    <w:p w:rsidR="004B788D" w:rsidRPr="004B788D" w:rsidRDefault="004B788D" w:rsidP="004B788D">
      <w:pPr>
        <w:jc w:val="center"/>
        <w:rPr>
          <w:rFonts w:ascii="Calibri" w:eastAsia="Calibri" w:hAnsi="Calibri" w:cs="Times New Roman"/>
          <w:b/>
        </w:rPr>
      </w:pPr>
      <w:r w:rsidRPr="004B788D">
        <w:rPr>
          <w:rFonts w:ascii="Calibri" w:eastAsia="Calibri" w:hAnsi="Calibri" w:cs="Times New Roman"/>
          <w:b/>
        </w:rPr>
        <w:lastRenderedPageBreak/>
        <w:t>RAZRADA AKTIVNOSTI ZA OSTVARIVANJE DEFINIRANIH ISHODA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271"/>
        <w:gridCol w:w="6132"/>
        <w:gridCol w:w="1659"/>
      </w:tblGrid>
      <w:tr w:rsidR="004B788D" w:rsidRPr="004B788D" w:rsidTr="004B788D">
        <w:tc>
          <w:tcPr>
            <w:tcW w:w="9062" w:type="dxa"/>
            <w:gridSpan w:val="3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EVOKACIJA</w:t>
            </w:r>
          </w:p>
        </w:tc>
      </w:tr>
      <w:tr w:rsidR="004B788D" w:rsidRPr="004B788D" w:rsidTr="004B788D">
        <w:tc>
          <w:tcPr>
            <w:tcW w:w="1271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B788D" w:rsidRPr="004B788D" w:rsidTr="004B788D">
        <w:tc>
          <w:tcPr>
            <w:tcW w:w="1271" w:type="dxa"/>
            <w:vAlign w:val="center"/>
          </w:tcPr>
          <w:p w:rsidR="004B788D" w:rsidRPr="004B788D" w:rsidRDefault="004B788D" w:rsidP="004B788D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.7.3.</w:t>
            </w:r>
          </w:p>
        </w:tc>
        <w:tc>
          <w:tcPr>
            <w:tcW w:w="6132" w:type="dxa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čita uvodni tekst o pročišćavanju vod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asprava (olujom ideja) u grupi na temelju iskustvenog znanja vođena uvodnim pitanjem o tome zašto prokuhavamo vodu i uklanjaju li se tako otopljene tvari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dž. str. 122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</w:tc>
      </w:tr>
    </w:tbl>
    <w:p w:rsidR="004B788D" w:rsidRPr="004B788D" w:rsidRDefault="004B788D" w:rsidP="004B788D">
      <w:pPr>
        <w:rPr>
          <w:rFonts w:ascii="Calibri" w:eastAsia="Calibri" w:hAnsi="Calibri" w:cs="Times New Roman"/>
        </w:rPr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271"/>
        <w:gridCol w:w="6132"/>
        <w:gridCol w:w="1659"/>
      </w:tblGrid>
      <w:tr w:rsidR="004B788D" w:rsidRPr="004B788D" w:rsidTr="004B788D">
        <w:tc>
          <w:tcPr>
            <w:tcW w:w="9062" w:type="dxa"/>
            <w:gridSpan w:val="3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4B788D" w:rsidRPr="004B788D" w:rsidTr="004B788D">
        <w:tc>
          <w:tcPr>
            <w:tcW w:w="1271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B788D" w:rsidRPr="004B788D" w:rsidTr="004B788D">
        <w:tc>
          <w:tcPr>
            <w:tcW w:w="1271" w:type="dxa"/>
            <w:vAlign w:val="center"/>
          </w:tcPr>
          <w:p w:rsidR="004B788D" w:rsidRPr="004B788D" w:rsidRDefault="004B788D" w:rsidP="004B788D">
            <w:pPr>
              <w:spacing w:before="120" w:after="120"/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.I.12.</w:t>
            </w:r>
          </w:p>
        </w:tc>
        <w:tc>
          <w:tcPr>
            <w:tcW w:w="6132" w:type="dxa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straživanje teksta o destiliranoj vodi vođenim pitanjima:</w:t>
            </w:r>
          </w:p>
          <w:p w:rsidR="004B788D" w:rsidRPr="004B788D" w:rsidRDefault="004B788D" w:rsidP="004B788D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4B788D">
              <w:rPr>
                <w:rFonts w:ascii="Calibri" w:eastAsia="Calibri" w:hAnsi="Calibri" w:cs="Calibri"/>
                <w:i/>
              </w:rPr>
              <w:t xml:space="preserve">Po čemu se razlikuje destilirana voda od vodovodne vode? </w:t>
            </w:r>
          </w:p>
          <w:p w:rsidR="004B788D" w:rsidRPr="004B788D" w:rsidRDefault="004B788D" w:rsidP="004B788D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4B788D">
              <w:rPr>
                <w:rFonts w:ascii="Calibri" w:eastAsia="Calibri" w:hAnsi="Calibri" w:cs="Calibri"/>
                <w:i/>
              </w:rPr>
              <w:t>Iz kojeg razloga destiliranu vodu koristimo u pokusima?</w:t>
            </w:r>
          </w:p>
          <w:p w:rsidR="004B788D" w:rsidRPr="004B788D" w:rsidRDefault="004B788D" w:rsidP="004B788D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4B788D">
              <w:rPr>
                <w:rFonts w:ascii="Calibri" w:eastAsia="Calibri" w:hAnsi="Calibri" w:cs="Calibri"/>
                <w:i/>
              </w:rPr>
              <w:t>Kojim se postupkom dobiva kemijski čista voda? Opiši i argumentiraj postupak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ukcesivni učenički zapis umne mape</w:t>
            </w: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dž. str. 122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</w:tc>
      </w:tr>
      <w:tr w:rsidR="004B788D" w:rsidRPr="004B788D" w:rsidTr="004B788D">
        <w:trPr>
          <w:trHeight w:val="5010"/>
        </w:trPr>
        <w:tc>
          <w:tcPr>
            <w:tcW w:w="1271" w:type="dxa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A.7.1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1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2.</w:t>
            </w: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11.</w:t>
            </w: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Times New Roman"/>
              </w:rPr>
            </w:pP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B.7.1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C.7.2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D.7.1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D.7.3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3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4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5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6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7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8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9.</w:t>
            </w:r>
          </w:p>
          <w:p w:rsidR="004B788D" w:rsidRPr="004B788D" w:rsidRDefault="004B788D" w:rsidP="004B788D">
            <w:pPr>
              <w:jc w:val="center"/>
              <w:rPr>
                <w:rFonts w:ascii="Calibri" w:eastAsia="Calibri" w:hAnsi="Calibri" w:cs="Times New Roman"/>
              </w:rPr>
            </w:pPr>
            <w:r w:rsidRPr="004B788D">
              <w:rPr>
                <w:rFonts w:ascii="Calibri" w:eastAsia="Calibri" w:hAnsi="Calibri" w:cs="Times New Roman"/>
              </w:rPr>
              <w:t>R.I.10.</w:t>
            </w:r>
          </w:p>
        </w:tc>
        <w:tc>
          <w:tcPr>
            <w:tcW w:w="6132" w:type="dxa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navodi vrelište i talište vode i obrazlaže o čemu ovisi, navodi primjer lonca za kuhanje pri povišenom tlaku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ješava zadatke 6.11. i 6.12. u radnoj bilježnici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ješava radni listić RL</w:t>
            </w:r>
            <w:r w:rsidR="008F139B">
              <w:rPr>
                <w:rFonts w:ascii="Calibri" w:eastAsia="Calibri" w:hAnsi="Calibri" w:cs="Calibri"/>
              </w:rPr>
              <w:t>-</w:t>
            </w:r>
            <w:r w:rsidRPr="004B788D">
              <w:rPr>
                <w:rFonts w:ascii="Calibri" w:eastAsia="Calibri" w:hAnsi="Calibri" w:cs="Calibri"/>
              </w:rPr>
              <w:t>1. Vrelišta vode na različitim nadmorskim visinam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risjeća se gustoće tvari ovisno o agregacijskom stanju, čita tekst o anomaliji vode i interpretira sliku 6.6., objašnjava anomaliju vode i navodi pri kojoj je temperaturi voda najgušć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ješava zadatak 6.13. u radnoj bilježnici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čita i parafrazira tekst o sintezi vode i rastavljanju vode u laboratoriju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spacing w:line="256" w:lineRule="auto"/>
              <w:ind w:left="288" w:hanging="284"/>
              <w:contextualSpacing/>
              <w:rPr>
                <w:rFonts w:ascii="Calibri" w:eastAsia="Calibri" w:hAnsi="Calibri" w:cs="Calibri"/>
                <w:b/>
              </w:rPr>
            </w:pPr>
            <w:r>
              <w:rPr>
                <w:rFonts w:ascii="Calibri" w:eastAsia="Calibri" w:hAnsi="Calibri" w:cs="Calibri"/>
              </w:rPr>
              <w:t>izvodi pokus RL-</w:t>
            </w:r>
            <w:r w:rsidRPr="004B788D">
              <w:rPr>
                <w:rFonts w:ascii="Calibri" w:eastAsia="Calibri" w:hAnsi="Calibri" w:cs="Calibri"/>
              </w:rPr>
              <w:t>6.3.</w:t>
            </w:r>
            <w:r w:rsidRPr="004B788D">
              <w:rPr>
                <w:rFonts w:ascii="Calibri" w:eastAsia="Calibri" w:hAnsi="Calibri" w:cs="Calibri"/>
                <w:b/>
              </w:rPr>
              <w:t xml:space="preserve"> </w:t>
            </w:r>
            <w:r w:rsidRPr="004B788D">
              <w:rPr>
                <w:rFonts w:ascii="Calibri" w:eastAsia="Calibri" w:hAnsi="Calibri" w:cs="Times New Roman"/>
                <w:b/>
              </w:rPr>
              <w:t>Elektroliza destilirane vode</w:t>
            </w:r>
            <w:r w:rsidRPr="004B788D">
              <w:rPr>
                <w:rFonts w:ascii="Calibri" w:eastAsia="Calibri" w:hAnsi="Calibri" w:cs="Times New Roman"/>
              </w:rPr>
              <w:t xml:space="preserve">, </w:t>
            </w:r>
            <w:r w:rsidRPr="004B788D">
              <w:rPr>
                <w:rFonts w:ascii="Calibri" w:eastAsia="Calibri" w:hAnsi="Calibri" w:cs="Calibri"/>
              </w:rPr>
              <w:t>u grupi</w:t>
            </w:r>
            <w:r w:rsidRPr="004B788D">
              <w:rPr>
                <w:rFonts w:ascii="Calibri" w:eastAsia="Calibri" w:hAnsi="Calibri" w:cs="Calibri"/>
                <w:b/>
              </w:rPr>
              <w:t xml:space="preserve"> </w:t>
            </w:r>
            <w:r w:rsidRPr="004B788D">
              <w:rPr>
                <w:rFonts w:ascii="Calibri" w:eastAsia="Calibri" w:hAnsi="Calibri" w:cs="Calibri"/>
              </w:rPr>
              <w:t>(provesti pokus, opažati procese i promjene, predložiti i napisati rezultate/rješenja/zaključke pokusa)</w:t>
            </w:r>
          </w:p>
          <w:p w:rsidR="004B788D" w:rsidRPr="004B788D" w:rsidRDefault="004B788D" w:rsidP="004B788D">
            <w:pPr>
              <w:spacing w:line="256" w:lineRule="auto"/>
              <w:ind w:left="288"/>
              <w:contextualSpacing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</w:rPr>
              <w:t>raspraviti rezultate pokusa u grupi</w:t>
            </w:r>
          </w:p>
          <w:p w:rsidR="004B788D" w:rsidRPr="004B788D" w:rsidRDefault="004B788D" w:rsidP="004B788D">
            <w:pPr>
              <w:spacing w:line="256" w:lineRule="auto"/>
              <w:ind w:left="28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sporediti rezultate s rješenjima pokusa RL–6.3.</w:t>
            </w:r>
          </w:p>
          <w:p w:rsidR="004B788D" w:rsidRPr="004B788D" w:rsidRDefault="004B788D" w:rsidP="004B788D">
            <w:pPr>
              <w:spacing w:line="256" w:lineRule="auto"/>
              <w:ind w:left="288"/>
              <w:contextualSpacing/>
              <w:rPr>
                <w:rFonts w:ascii="Calibri" w:eastAsia="Calibri" w:hAnsi="Calibri" w:cs="Calibri"/>
                <w:b/>
              </w:rPr>
            </w:pPr>
            <w:r w:rsidRPr="004B788D">
              <w:rPr>
                <w:rFonts w:ascii="Calibri" w:eastAsia="Calibri" w:hAnsi="Calibri" w:cs="Calibri"/>
              </w:rPr>
              <w:t>ispraviti pogreške po potrebi i/ili dopuniti</w:t>
            </w:r>
          </w:p>
          <w:p w:rsidR="004B788D" w:rsidRPr="004B788D" w:rsidRDefault="004B788D" w:rsidP="008F139B">
            <w:pPr>
              <w:spacing w:line="256" w:lineRule="auto"/>
              <w:ind w:left="288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laganje predstavnika grupe i komentiranje točnih rješenje (po potrebi argumentira netočna rješenja)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lijepi radni listić RL</w:t>
            </w:r>
            <w:r w:rsidR="008F139B">
              <w:rPr>
                <w:rFonts w:ascii="Calibri" w:eastAsia="Calibri" w:hAnsi="Calibri" w:cs="Calibri"/>
              </w:rPr>
              <w:t>-</w:t>
            </w:r>
            <w:r w:rsidRPr="004B788D">
              <w:rPr>
                <w:rFonts w:ascii="Calibri" w:eastAsia="Calibri" w:hAnsi="Calibri" w:cs="Calibri"/>
              </w:rPr>
              <w:t xml:space="preserve">2. Hofmannov aparat i na strelice upisuje podatke 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ukcesivni učenički zapis umne mape</w:t>
            </w: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dž. str. 122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B, str. 72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L</w:t>
            </w:r>
            <w:r w:rsidR="008F139B">
              <w:rPr>
                <w:rFonts w:ascii="Calibri" w:eastAsia="Calibri" w:hAnsi="Calibri" w:cs="Calibri"/>
              </w:rPr>
              <w:t>-</w:t>
            </w:r>
            <w:r w:rsidRPr="004B788D">
              <w:rPr>
                <w:rFonts w:ascii="Calibri" w:eastAsia="Calibri" w:hAnsi="Calibri" w:cs="Calibri"/>
              </w:rPr>
              <w:t>1. (u prilogu)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dž. str. 123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B, str. 72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DDS, RL-6.3.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L.2. (u prilogu)</w:t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</w:tc>
      </w:tr>
    </w:tbl>
    <w:p w:rsidR="004B788D" w:rsidRPr="004B788D" w:rsidRDefault="004B788D" w:rsidP="004B788D">
      <w:pPr>
        <w:rPr>
          <w:rFonts w:ascii="Calibri" w:eastAsia="Calibri" w:hAnsi="Calibri" w:cs="Times New Roman"/>
        </w:rPr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271"/>
        <w:gridCol w:w="6132"/>
        <w:gridCol w:w="1659"/>
      </w:tblGrid>
      <w:tr w:rsidR="004B788D" w:rsidRPr="004B788D" w:rsidTr="004B788D">
        <w:tc>
          <w:tcPr>
            <w:tcW w:w="9062" w:type="dxa"/>
            <w:gridSpan w:val="3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EFLEKSIJA</w:t>
            </w:r>
          </w:p>
        </w:tc>
      </w:tr>
      <w:tr w:rsidR="004B788D" w:rsidRPr="004B788D" w:rsidTr="004B788D">
        <w:tc>
          <w:tcPr>
            <w:tcW w:w="1271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B788D" w:rsidRPr="004B788D" w:rsidTr="004B788D">
        <w:tc>
          <w:tcPr>
            <w:tcW w:w="1271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Svi</w:t>
            </w:r>
          </w:p>
        </w:tc>
        <w:tc>
          <w:tcPr>
            <w:tcW w:w="6132" w:type="dxa"/>
          </w:tcPr>
          <w:p w:rsidR="004B788D" w:rsidRP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ješavanje zadataka za provjeru obrazovnih ishoda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zlazna kartica 3-2-1</w:t>
            </w:r>
          </w:p>
          <w:p w:rsid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 xml:space="preserve">DDS, Provjeri znanje: </w:t>
            </w:r>
            <w:r w:rsidRPr="004B788D">
              <w:rPr>
                <w:rFonts w:ascii="Calibri" w:eastAsia="Calibri" w:hAnsi="Calibri" w:cs="Calibri"/>
                <w:i/>
              </w:rPr>
              <w:t>Svojstva kemijski čiste vode</w:t>
            </w:r>
          </w:p>
          <w:p w:rsidR="00E43D6C" w:rsidRPr="004B788D" w:rsidRDefault="00E43D6C" w:rsidP="00E43D6C">
            <w:pPr>
              <w:ind w:left="321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 xml:space="preserve">RB, Z-6.14. – 6.20. </w:t>
            </w:r>
          </w:p>
          <w:p w:rsidR="004B788D" w:rsidRPr="004B788D" w:rsidRDefault="008F139B" w:rsidP="004B788D">
            <w:pPr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Times New Roman"/>
              </w:rPr>
              <w:t>u</w:t>
            </w:r>
            <w:r w:rsidR="004B788D" w:rsidRPr="004B788D">
              <w:rPr>
                <w:rFonts w:ascii="Calibri" w:eastAsia="Calibri" w:hAnsi="Calibri" w:cs="Times New Roman"/>
              </w:rPr>
              <w:t>dž. str. 122.</w:t>
            </w:r>
          </w:p>
        </w:tc>
      </w:tr>
      <w:tr w:rsidR="004B788D" w:rsidRPr="004B788D" w:rsidTr="004B788D">
        <w:tc>
          <w:tcPr>
            <w:tcW w:w="1271" w:type="dxa"/>
            <w:shd w:val="clear" w:color="auto" w:fill="F7C890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lastRenderedPageBreak/>
              <w:t xml:space="preserve">Domaća zadaća: </w:t>
            </w:r>
          </w:p>
        </w:tc>
        <w:tc>
          <w:tcPr>
            <w:tcW w:w="7791" w:type="dxa"/>
            <w:gridSpan w:val="2"/>
          </w:tcPr>
          <w:p w:rsidR="004B788D" w:rsidRPr="004B788D" w:rsidRDefault="008F139B" w:rsidP="004B788D">
            <w:pPr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udž.</w:t>
            </w:r>
            <w:r w:rsidR="00E43D6C">
              <w:rPr>
                <w:rFonts w:ascii="Calibri" w:eastAsia="Calibri" w:hAnsi="Calibri" w:cs="Calibri"/>
              </w:rPr>
              <w:t>, str. 124. Z-</w:t>
            </w:r>
            <w:r w:rsidR="004B788D" w:rsidRPr="004B788D">
              <w:rPr>
                <w:rFonts w:ascii="Calibri" w:eastAsia="Calibri" w:hAnsi="Calibri" w:cs="Calibri"/>
              </w:rPr>
              <w:t>1.</w:t>
            </w:r>
            <w:r w:rsidR="00E43D6C">
              <w:rPr>
                <w:rFonts w:ascii="Calibri" w:eastAsia="Calibri" w:hAnsi="Calibri" w:cs="Calibri"/>
              </w:rPr>
              <w:t xml:space="preserve"> – </w:t>
            </w:r>
            <w:r w:rsidR="004B788D" w:rsidRPr="004B788D">
              <w:rPr>
                <w:rFonts w:ascii="Calibri" w:eastAsia="Calibri" w:hAnsi="Calibri" w:cs="Calibri"/>
              </w:rPr>
              <w:t>7.</w:t>
            </w:r>
          </w:p>
        </w:tc>
      </w:tr>
      <w:tr w:rsidR="004B788D" w:rsidRPr="004B788D" w:rsidTr="004B788D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4B788D" w:rsidRPr="004B788D" w:rsidTr="004B788D">
        <w:trPr>
          <w:trHeight w:val="397"/>
        </w:trPr>
        <w:tc>
          <w:tcPr>
            <w:tcW w:w="1271" w:type="dxa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4B788D" w:rsidRPr="004B788D" w:rsidRDefault="004B788D" w:rsidP="004B788D">
            <w:pPr>
              <w:numPr>
                <w:ilvl w:val="0"/>
                <w:numId w:val="6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</w:t>
            </w:r>
            <w:r w:rsidR="008F139B">
              <w:rPr>
                <w:rFonts w:ascii="Calibri" w:eastAsia="Calibri" w:hAnsi="Calibri" w:cs="Calibri"/>
              </w:rPr>
              <w:t>.</w:t>
            </w:r>
          </w:p>
          <w:p w:rsidR="004B788D" w:rsidRPr="004B788D" w:rsidRDefault="008F139B" w:rsidP="004B788D">
            <w:pPr>
              <w:numPr>
                <w:ilvl w:val="0"/>
                <w:numId w:val="6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Radni listić</w:t>
            </w:r>
            <w:r w:rsidR="004B788D" w:rsidRPr="004B788D">
              <w:rPr>
                <w:rFonts w:ascii="Calibri" w:eastAsia="Calibri" w:hAnsi="Calibri" w:cs="Calibri"/>
              </w:rPr>
              <w:t xml:space="preserve"> (Digitalni priručnik na e-sferi)</w:t>
            </w:r>
          </w:p>
          <w:p w:rsidR="004B788D" w:rsidRPr="004B788D" w:rsidRDefault="008F139B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Opisati anomaliju vod</w:t>
            </w:r>
            <w:r w:rsidR="00E43D6C">
              <w:rPr>
                <w:rFonts w:ascii="Calibri" w:eastAsia="Calibri" w:hAnsi="Calibri" w:cs="Calibri"/>
              </w:rPr>
              <w:t>e.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Navesti razl</w:t>
            </w:r>
            <w:r w:rsidR="008F139B">
              <w:rPr>
                <w:rFonts w:ascii="Calibri" w:eastAsia="Calibri" w:hAnsi="Calibri" w:cs="Calibri"/>
              </w:rPr>
              <w:t>iku destilirane i vodovodne vode.</w:t>
            </w:r>
            <w:r w:rsidRPr="004B788D">
              <w:rPr>
                <w:rFonts w:ascii="Calibri" w:eastAsia="Calibri" w:hAnsi="Calibri" w:cs="Calibri"/>
              </w:rPr>
              <w:t xml:space="preserve"> </w:t>
            </w:r>
          </w:p>
          <w:p w:rsidR="004B788D" w:rsidRPr="004B788D" w:rsidRDefault="004B788D" w:rsidP="004B788D">
            <w:pPr>
              <w:numPr>
                <w:ilvl w:val="0"/>
                <w:numId w:val="3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RB, Z-6.11. i 6.15.</w:t>
            </w:r>
          </w:p>
        </w:tc>
      </w:tr>
      <w:tr w:rsidR="004B788D" w:rsidRPr="004B788D" w:rsidTr="004B788D">
        <w:trPr>
          <w:trHeight w:val="283"/>
        </w:trPr>
        <w:tc>
          <w:tcPr>
            <w:tcW w:w="1271" w:type="dxa"/>
            <w:vAlign w:val="center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4B788D" w:rsidRPr="004B788D" w:rsidRDefault="004B788D" w:rsidP="008F139B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Istražiti</w:t>
            </w:r>
            <w:r w:rsidR="008F139B">
              <w:rPr>
                <w:rFonts w:ascii="Calibri" w:eastAsia="Calibri" w:hAnsi="Calibri" w:cs="Calibri"/>
              </w:rPr>
              <w:t xml:space="preserve"> kako izraditi te </w:t>
            </w:r>
            <w:r w:rsidRPr="004B788D">
              <w:rPr>
                <w:rFonts w:ascii="Calibri" w:eastAsia="Calibri" w:hAnsi="Calibri" w:cs="Calibri"/>
              </w:rPr>
              <w:t>izraditi uređaj za elektrolizu vode od priručnih materijala. Provesti radionicu izrade u učionici.</w:t>
            </w:r>
          </w:p>
        </w:tc>
      </w:tr>
    </w:tbl>
    <w:p w:rsidR="004B788D" w:rsidRPr="004B788D" w:rsidRDefault="004B788D" w:rsidP="004B788D">
      <w:pPr>
        <w:rPr>
          <w:rFonts w:ascii="Calibri" w:eastAsia="Calibri" w:hAnsi="Calibri" w:cs="Times New Roman"/>
        </w:rPr>
      </w:pPr>
    </w:p>
    <w:p w:rsidR="004B788D" w:rsidRPr="004B788D" w:rsidRDefault="004B788D" w:rsidP="004B788D">
      <w:pPr>
        <w:jc w:val="center"/>
        <w:rPr>
          <w:rFonts w:ascii="Calibri" w:eastAsia="Calibri" w:hAnsi="Calibri" w:cs="Times New Roman"/>
          <w:b/>
        </w:rPr>
      </w:pPr>
      <w:r w:rsidRPr="004B788D">
        <w:rPr>
          <w:rFonts w:ascii="Calibri" w:eastAsia="Calibri" w:hAnsi="Calibri" w:cs="Times New Roman"/>
          <w:b/>
        </w:rPr>
        <w:t>PRILOZI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9039"/>
      </w:tblGrid>
      <w:tr w:rsidR="004B788D" w:rsidRPr="004B788D" w:rsidTr="004B788D">
        <w:trPr>
          <w:trHeight w:val="283"/>
        </w:trPr>
        <w:tc>
          <w:tcPr>
            <w:tcW w:w="9039" w:type="dxa"/>
            <w:shd w:val="clear" w:color="auto" w:fill="F7C890"/>
          </w:tcPr>
          <w:p w:rsidR="004B788D" w:rsidRPr="004B788D" w:rsidRDefault="004B788D" w:rsidP="004B788D">
            <w:pPr>
              <w:spacing w:before="120" w:after="120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4B788D" w:rsidRPr="004B788D" w:rsidTr="004B788D">
        <w:trPr>
          <w:trHeight w:val="283"/>
        </w:trPr>
        <w:tc>
          <w:tcPr>
            <w:tcW w:w="9039" w:type="dxa"/>
          </w:tcPr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8F139B">
              <w:rPr>
                <w:rFonts w:ascii="Calibri" w:eastAsia="Calibri" w:hAnsi="Calibri" w:cs="Calibri"/>
                <w:b/>
              </w:rPr>
              <w:t xml:space="preserve">I. </w:t>
            </w:r>
            <w:r w:rsidR="004B788D" w:rsidRPr="004B788D">
              <w:rPr>
                <w:rFonts w:ascii="Calibri" w:eastAsia="Calibri" w:hAnsi="Calibri" w:cs="Calibri"/>
                <w:b/>
                <w:u w:val="single"/>
              </w:rPr>
              <w:t>razina</w:t>
            </w: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b/>
              </w:rPr>
            </w:pP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1. </w:t>
            </w:r>
            <w:r w:rsidR="004B788D" w:rsidRPr="004B788D">
              <w:rPr>
                <w:rFonts w:ascii="Calibri" w:eastAsia="Calibri" w:hAnsi="Calibri" w:cs="Calibri"/>
              </w:rPr>
              <w:t>Kakva je to kemijski čista voda?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2. </w:t>
            </w:r>
            <w:r w:rsidR="004B788D" w:rsidRPr="004B788D">
              <w:rPr>
                <w:rFonts w:ascii="Calibri" w:eastAsia="Calibri" w:hAnsi="Calibri" w:cs="Calibri"/>
              </w:rPr>
              <w:t>Nabroji glavna fizikalna svojstva vode.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3. </w:t>
            </w:r>
            <w:r w:rsidR="004B788D" w:rsidRPr="004B788D">
              <w:rPr>
                <w:rFonts w:ascii="Calibri" w:eastAsia="Calibri" w:hAnsi="Calibri" w:cs="Calibri"/>
              </w:rPr>
              <w:t>Opiši važnost anomalije vode za život u vodi.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4. </w:t>
            </w:r>
            <w:r w:rsidR="004B788D" w:rsidRPr="004B788D">
              <w:rPr>
                <w:rFonts w:ascii="Calibri" w:eastAsia="Calibri" w:hAnsi="Calibri" w:cs="Calibri"/>
              </w:rPr>
              <w:t>O čemu ovisi vrelište vode?</w:t>
            </w: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8F139B">
              <w:rPr>
                <w:rFonts w:ascii="Calibri" w:eastAsia="Calibri" w:hAnsi="Calibri" w:cs="Calibri"/>
                <w:b/>
              </w:rPr>
              <w:t xml:space="preserve">II. </w:t>
            </w:r>
            <w:r w:rsidR="004B788D" w:rsidRPr="004B788D">
              <w:rPr>
                <w:rFonts w:ascii="Calibri" w:eastAsia="Calibri" w:hAnsi="Calibri" w:cs="Calibri"/>
                <w:b/>
                <w:u w:val="single"/>
              </w:rPr>
              <w:t>razina</w:t>
            </w: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b/>
              </w:rPr>
            </w:pP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1. </w:t>
            </w:r>
            <w:r w:rsidR="004B788D" w:rsidRPr="004B788D">
              <w:rPr>
                <w:rFonts w:ascii="Calibri" w:eastAsia="Calibri" w:hAnsi="Calibri" w:cs="Calibri"/>
              </w:rPr>
              <w:t>Zašto pokuse izvodimo s destiliranom vodom?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2. </w:t>
            </w:r>
            <w:r w:rsidR="004B788D" w:rsidRPr="004B788D">
              <w:rPr>
                <w:rFonts w:ascii="Calibri" w:eastAsia="Calibri" w:hAnsi="Calibri" w:cs="Calibri"/>
              </w:rPr>
              <w:t>Koje tvari nastaju elektrolizom vode i u kojem omjeru?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3. </w:t>
            </w:r>
            <w:r w:rsidR="004B788D" w:rsidRPr="004B788D">
              <w:rPr>
                <w:rFonts w:ascii="Calibri" w:eastAsia="Calibri" w:hAnsi="Calibri" w:cs="Calibri"/>
              </w:rPr>
              <w:t>Opiši ovisnost vrelišta vode o tlaku.</w:t>
            </w: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4B788D">
              <w:rPr>
                <w:rFonts w:ascii="Calibri" w:eastAsia="Calibri" w:hAnsi="Calibri" w:cs="Calibri"/>
                <w:b/>
              </w:rPr>
              <w:t xml:space="preserve">III. </w:t>
            </w:r>
            <w:r w:rsidRPr="004B788D">
              <w:rPr>
                <w:rFonts w:ascii="Calibri" w:eastAsia="Calibri" w:hAnsi="Calibri" w:cs="Calibri"/>
                <w:b/>
                <w:u w:val="single"/>
              </w:rPr>
              <w:t>razina</w:t>
            </w:r>
          </w:p>
          <w:p w:rsidR="004B788D" w:rsidRPr="004B788D" w:rsidRDefault="004B788D" w:rsidP="008F139B">
            <w:pPr>
              <w:contextualSpacing/>
              <w:rPr>
                <w:rFonts w:ascii="Calibri" w:eastAsia="Calibri" w:hAnsi="Calibri" w:cs="Calibri"/>
                <w:b/>
              </w:rPr>
            </w:pP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1. </w:t>
            </w:r>
            <w:r w:rsidR="004B788D" w:rsidRPr="004B788D">
              <w:rPr>
                <w:rFonts w:ascii="Calibri" w:eastAsia="Calibri" w:hAnsi="Calibri" w:cs="Calibri"/>
              </w:rPr>
              <w:t>Zašto vodu za pripremanje hrane prokuhavamo? Što se događa s plinovima koju su otopljeni u vodi kad vodu prokuhavamo?</w:t>
            </w:r>
          </w:p>
          <w:p w:rsidR="004B788D" w:rsidRPr="004B788D" w:rsidRDefault="008F139B" w:rsidP="008F139B">
            <w:pPr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2. </w:t>
            </w:r>
            <w:r w:rsidR="004B788D" w:rsidRPr="004B788D">
              <w:rPr>
                <w:rFonts w:ascii="Calibri" w:eastAsia="Calibri" w:hAnsi="Calibri" w:cs="Calibri"/>
              </w:rPr>
              <w:t>Zašto se hrana brže skuha u ekspres loncu?</w:t>
            </w:r>
          </w:p>
          <w:p w:rsidR="004B788D" w:rsidRDefault="008F139B" w:rsidP="008F139B">
            <w:pPr>
              <w:spacing w:after="200"/>
              <w:contextualSpacing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 xml:space="preserve">3. </w:t>
            </w:r>
            <w:r w:rsidR="004B788D" w:rsidRPr="004B788D">
              <w:rPr>
                <w:rFonts w:ascii="Calibri" w:eastAsia="Calibri" w:hAnsi="Calibri" w:cs="Calibri"/>
              </w:rPr>
              <w:t>Atmosferski tlak na Marsu približno je 100 puta niži nego na Zemlji i iznosi oko 10,66 hPa. Temperatura je vrlo niska i danju doseže vrijednost od –10 °C, a noću padne i do –90 °C. U takvim uvjetima voda ne može postojati u tekućemu stanju. Zašto? Opiši promjene koje bi se dogodile ako bismo na površini Marsa ostavili bocu napunjenu tekućom vodom.</w:t>
            </w:r>
          </w:p>
          <w:p w:rsidR="00C20465" w:rsidRPr="004B788D" w:rsidRDefault="00C20465" w:rsidP="008F139B">
            <w:pPr>
              <w:spacing w:after="200"/>
              <w:contextualSpacing/>
              <w:rPr>
                <w:rFonts w:ascii="Calibri" w:eastAsia="Calibri" w:hAnsi="Calibri" w:cs="Calibri"/>
              </w:rPr>
            </w:pPr>
          </w:p>
        </w:tc>
      </w:tr>
    </w:tbl>
    <w:p w:rsidR="00C20465" w:rsidRDefault="00C20465">
      <w:pPr>
        <w:rPr>
          <w:rFonts w:ascii="Calibri" w:eastAsia="Calibri" w:hAnsi="Calibri" w:cs="Times New Roman"/>
        </w:rPr>
      </w:pPr>
    </w:p>
    <w:p w:rsidR="00C20465" w:rsidRPr="00C20465" w:rsidRDefault="00C20465" w:rsidP="00C20465">
      <w:pPr>
        <w:shd w:val="clear" w:color="auto" w:fill="D9D9D9" w:themeFill="background1" w:themeFillShade="D9"/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 xml:space="preserve">Predviđene zabilješke učenika nakon izvođenja </w:t>
      </w:r>
      <w:r w:rsidRPr="00C20465">
        <w:rPr>
          <w:rFonts w:ascii="Calibri" w:eastAsia="Calibri" w:hAnsi="Calibri" w:cs="Times New Roman"/>
          <w:b/>
        </w:rPr>
        <w:t xml:space="preserve">Pokusa 6.3. </w:t>
      </w:r>
      <w:r w:rsidRPr="00C20465">
        <w:rPr>
          <w:rFonts w:ascii="Calibri" w:eastAsia="Calibri" w:hAnsi="Calibri" w:cs="Times New Roman"/>
          <w:b/>
          <w:i/>
        </w:rPr>
        <w:t>Elektroliza destilirane vode</w:t>
      </w:r>
      <w:r w:rsidRPr="00C20465">
        <w:rPr>
          <w:rFonts w:ascii="Calibri" w:eastAsia="Calibri" w:hAnsi="Calibri" w:cs="Times New Roman"/>
          <w:b/>
        </w:rPr>
        <w:t>:</w:t>
      </w:r>
      <w:r w:rsidRPr="00C20465">
        <w:rPr>
          <w:rFonts w:ascii="Calibri" w:eastAsia="Calibri" w:hAnsi="Calibri" w:cs="Times New Roman"/>
        </w:rPr>
        <w:t xml:space="preserve"> 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1. Na elektrodama su se pojavili mjehurići (plin). Plinovi su djelomično ispunili krakove uređaja. Jednog je plina nastalo dvostruko više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2. a) Na razvijanje plina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b) Razdvaja vodu na nove tvari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c) U volumnom omjeru 2 : 1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lastRenderedPageBreak/>
        <w:t>3. a) Da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b) Kisik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>c) Plin gori narančastim plamenom.*</w:t>
      </w:r>
    </w:p>
    <w:p w:rsidR="00C20465" w:rsidRPr="00C20465" w:rsidRDefault="00C20465" w:rsidP="00C20465">
      <w:pPr>
        <w:rPr>
          <w:rFonts w:ascii="Calibri" w:eastAsia="Calibri" w:hAnsi="Calibri" w:cs="Times New Roman"/>
          <w:u w:val="single"/>
        </w:rPr>
      </w:pPr>
      <w:r w:rsidRPr="00C20465">
        <w:rPr>
          <w:rFonts w:ascii="Calibri" w:eastAsia="Calibri" w:hAnsi="Calibri" w:cs="Times New Roman"/>
        </w:rPr>
        <w:t xml:space="preserve">d) </w:t>
      </w:r>
      <w:r w:rsidRPr="00C20465">
        <w:rPr>
          <w:rFonts w:ascii="Calibri" w:eastAsia="Calibri" w:hAnsi="Calibri" w:cs="Times New Roman"/>
          <w:u w:val="single"/>
        </w:rPr>
        <w:t>kisik</w:t>
      </w:r>
      <w:r w:rsidRPr="00C20465">
        <w:rPr>
          <w:rFonts w:ascii="Calibri" w:eastAsia="Calibri" w:hAnsi="Calibri" w:cs="Times New Roman"/>
        </w:rPr>
        <w:t xml:space="preserve">, </w:t>
      </w:r>
      <w:r w:rsidRPr="00C20465">
        <w:rPr>
          <w:rFonts w:ascii="Calibri" w:eastAsia="Calibri" w:hAnsi="Calibri" w:cs="Times New Roman"/>
          <w:u w:val="single"/>
        </w:rPr>
        <w:t>vodik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 xml:space="preserve">e) voda(l) </w:t>
      </w:r>
      <w:r w:rsidRPr="002C3487">
        <w:rPr>
          <w:position w:val="-6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15pt" o:ole="">
            <v:imagedata r:id="rId8" o:title=""/>
          </v:shape>
          <o:OLEObject Type="Embed" ProgID="Equation.DSMT4" ShapeID="_x0000_i1025" DrawAspect="Content" ObjectID="_1655793231" r:id="rId9"/>
        </w:object>
      </w:r>
      <w:r>
        <w:rPr>
          <w:rFonts w:ascii="Calibri" w:eastAsia="Calibri" w:hAnsi="Calibri" w:cs="Times New Roman"/>
        </w:rPr>
        <w:t xml:space="preserve"> </w:t>
      </w:r>
      <w:r w:rsidRPr="00C20465">
        <w:rPr>
          <w:rFonts w:ascii="Calibri" w:eastAsia="Calibri" w:hAnsi="Calibri" w:cs="Times New Roman"/>
        </w:rPr>
        <w:t>kisik(g) + vodik(g)</w:t>
      </w:r>
    </w:p>
    <w:p w:rsidR="00C20465" w:rsidRDefault="00C20465" w:rsidP="00C20465">
      <w:pPr>
        <w:rPr>
          <w:rFonts w:ascii="Calibri" w:eastAsia="Calibri" w:hAnsi="Calibri" w:cs="Times New Roman"/>
        </w:rPr>
      </w:pPr>
      <w:r w:rsidRPr="00C20465">
        <w:rPr>
          <w:rFonts w:ascii="Calibri" w:eastAsia="Calibri" w:hAnsi="Calibri" w:cs="Times New Roman"/>
        </w:rPr>
        <w:t xml:space="preserve">f) </w:t>
      </w:r>
      <w:r>
        <w:rPr>
          <w:rFonts w:ascii="Calibri" w:eastAsia="Calibri" w:hAnsi="Calibri" w:cs="Times New Roman"/>
        </w:rPr>
        <w:t>2 H</w:t>
      </w:r>
      <w:r w:rsidRPr="00C20465">
        <w:rPr>
          <w:rFonts w:ascii="Calibri" w:eastAsia="Calibri" w:hAnsi="Calibri" w:cs="Times New Roman"/>
          <w:vertAlign w:val="subscript"/>
        </w:rPr>
        <w:t>2</w:t>
      </w:r>
      <w:r>
        <w:rPr>
          <w:rFonts w:ascii="Calibri" w:eastAsia="Calibri" w:hAnsi="Calibri" w:cs="Times New Roman"/>
        </w:rPr>
        <w:t xml:space="preserve">O(l) </w:t>
      </w:r>
      <w:r w:rsidRPr="002C3487">
        <w:rPr>
          <w:position w:val="-6"/>
        </w:rPr>
        <w:object w:dxaOrig="1440" w:dyaOrig="320">
          <v:shape id="_x0000_i1026" type="#_x0000_t75" style="width:70.2pt;height:15pt" o:ole="">
            <v:imagedata r:id="rId8" o:title=""/>
          </v:shape>
          <o:OLEObject Type="Embed" ProgID="Equation.DSMT4" ShapeID="_x0000_i1026" DrawAspect="Content" ObjectID="_1655793232" r:id="rId10"/>
        </w:object>
      </w:r>
      <w:r>
        <w:t xml:space="preserve"> O</w:t>
      </w:r>
      <w:r w:rsidRPr="00C20465">
        <w:rPr>
          <w:vertAlign w:val="subscript"/>
        </w:rPr>
        <w:t>2</w:t>
      </w:r>
      <w:r>
        <w:t>(g) + 2 H</w:t>
      </w:r>
      <w:r w:rsidRPr="00C20465">
        <w:rPr>
          <w:vertAlign w:val="subscript"/>
        </w:rPr>
        <w:t>2</w:t>
      </w:r>
      <w:r>
        <w:t>(g)</w:t>
      </w:r>
    </w:p>
    <w:p w:rsidR="00C20465" w:rsidRDefault="00C20465" w:rsidP="00C20465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 xml:space="preserve">g) </w:t>
      </w:r>
      <w:r w:rsidRPr="00C20465">
        <w:rPr>
          <w:rFonts w:ascii="Calibri" w:eastAsia="Calibri" w:hAnsi="Calibri" w:cs="Times New Roman"/>
        </w:rPr>
        <w:t xml:space="preserve">Kemijska promjena jer su </w:t>
      </w:r>
      <w:r>
        <w:rPr>
          <w:rFonts w:ascii="Calibri" w:eastAsia="Calibri" w:hAnsi="Calibri" w:cs="Times New Roman"/>
        </w:rPr>
        <w:t>iz vode nastale nove tvari drugačijih svojstava – kisik i vodik.</w:t>
      </w:r>
    </w:p>
    <w:p w:rsidR="00C20465" w:rsidRDefault="00C20465" w:rsidP="00C20465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h) Elektroliza nije spontana promjena jer treba dovesti energiju u obliku istosmjerne električne struje da bi do promjene došlo.</w:t>
      </w:r>
    </w:p>
    <w:p w:rsidR="00C20465" w:rsidRPr="00C20465" w:rsidRDefault="00C20465" w:rsidP="00C20465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i) Elektroliza vode je endotermna promjena. Potrebno je dovoditi energiju u sustav da bi došlo do promjene.</w:t>
      </w:r>
    </w:p>
    <w:p w:rsidR="00C20465" w:rsidRPr="00553BA1" w:rsidRDefault="00C20465">
      <w:pPr>
        <w:rPr>
          <w:rFonts w:ascii="Calibri" w:eastAsia="Calibri" w:hAnsi="Calibri" w:cs="Times New Roman"/>
          <w:i/>
        </w:rPr>
      </w:pPr>
      <w:r w:rsidRPr="00553BA1">
        <w:rPr>
          <w:rFonts w:ascii="Calibri" w:eastAsia="Calibri" w:hAnsi="Calibri" w:cs="Times New Roman"/>
          <w:i/>
        </w:rPr>
        <w:t>*Čisti vodik izgara mirnim, gotovo nevidljivim plamenom.</w:t>
      </w:r>
    </w:p>
    <w:p w:rsidR="008F139B" w:rsidRDefault="008F139B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br w:type="page"/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9264"/>
      </w:tblGrid>
      <w:tr w:rsidR="004B788D" w:rsidRPr="004B788D" w:rsidTr="008F139B">
        <w:trPr>
          <w:trHeight w:val="567"/>
        </w:trPr>
        <w:tc>
          <w:tcPr>
            <w:tcW w:w="9264" w:type="dxa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lastRenderedPageBreak/>
              <w:t>Početni plan učeničkog zapisa</w:t>
            </w:r>
          </w:p>
        </w:tc>
      </w:tr>
      <w:tr w:rsidR="004B788D" w:rsidRPr="004B788D" w:rsidTr="008F139B">
        <w:tc>
          <w:tcPr>
            <w:tcW w:w="9264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5745480" cy="3649980"/>
                  <wp:effectExtent l="0" t="0" r="0" b="0"/>
                  <wp:docPr id="415" name="Slika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5480" cy="3649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</w:tc>
      </w:tr>
    </w:tbl>
    <w:p w:rsidR="004B788D" w:rsidRPr="004B788D" w:rsidRDefault="004B788D" w:rsidP="004B788D">
      <w:pPr>
        <w:rPr>
          <w:rFonts w:ascii="Times New Roman" w:eastAsia="Calibri" w:hAnsi="Times New Roman" w:cs="Times New Roman"/>
          <w:b/>
        </w:rPr>
      </w:pPr>
    </w:p>
    <w:tbl>
      <w:tblPr>
        <w:tblStyle w:val="Reetkatablice"/>
        <w:tblW w:w="9322" w:type="dxa"/>
        <w:tblLook w:val="04A0" w:firstRow="1" w:lastRow="0" w:firstColumn="1" w:lastColumn="0" w:noHBand="0" w:noVBand="1"/>
      </w:tblPr>
      <w:tblGrid>
        <w:gridCol w:w="9322"/>
      </w:tblGrid>
      <w:tr w:rsidR="004B788D" w:rsidRPr="004B788D" w:rsidTr="004B788D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4B788D" w:rsidRPr="004B788D" w:rsidRDefault="004B788D" w:rsidP="004B788D">
            <w:pPr>
              <w:jc w:val="center"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</w:rPr>
              <w:t>Očekivani plan učeničkog zapisa</w:t>
            </w:r>
          </w:p>
        </w:tc>
      </w:tr>
      <w:tr w:rsidR="004B788D" w:rsidRPr="004B788D" w:rsidTr="004B788D">
        <w:tc>
          <w:tcPr>
            <w:tcW w:w="9322" w:type="dxa"/>
          </w:tcPr>
          <w:p w:rsidR="004B788D" w:rsidRPr="004B788D" w:rsidRDefault="004B788D" w:rsidP="004B788D">
            <w:pPr>
              <w:rPr>
                <w:rFonts w:ascii="Calibri" w:eastAsia="Calibri" w:hAnsi="Calibri" w:cs="Calibri"/>
              </w:rPr>
            </w:pPr>
          </w:p>
          <w:p w:rsidR="004B788D" w:rsidRDefault="005E4E6A" w:rsidP="004B788D">
            <w:pPr>
              <w:rPr>
                <w:rFonts w:ascii="Calibri" w:eastAsia="Calibri" w:hAnsi="Calibri" w:cs="Calibri"/>
              </w:rPr>
            </w:pPr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>
                  <wp:extent cx="5760720" cy="2987675"/>
                  <wp:effectExtent l="0" t="0" r="0" b="0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298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6614" w:rsidRPr="004B788D" w:rsidRDefault="00526614" w:rsidP="004B788D">
            <w:pPr>
              <w:rPr>
                <w:rFonts w:ascii="Calibri" w:eastAsia="Calibri" w:hAnsi="Calibri" w:cs="Calibri"/>
              </w:rPr>
            </w:pPr>
          </w:p>
        </w:tc>
      </w:tr>
    </w:tbl>
    <w:p w:rsidR="008F139B" w:rsidRDefault="008F139B">
      <w:pPr>
        <w:rPr>
          <w:rFonts w:ascii="Calibri" w:eastAsia="Calibri" w:hAnsi="Calibri" w:cs="Calibri"/>
          <w:b/>
        </w:rPr>
      </w:pPr>
      <w:r>
        <w:rPr>
          <w:rFonts w:ascii="Calibri" w:eastAsia="Calibri" w:hAnsi="Calibri" w:cs="Calibri"/>
          <w:b/>
        </w:rPr>
        <w:br w:type="page"/>
      </w:r>
    </w:p>
    <w:p w:rsidR="004B788D" w:rsidRPr="004B788D" w:rsidRDefault="008F139B" w:rsidP="004B788D">
      <w:pPr>
        <w:contextualSpacing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</w:rPr>
        <w:lastRenderedPageBreak/>
        <w:t>Radni listić 1</w:t>
      </w:r>
      <w:r w:rsidR="004B788D" w:rsidRPr="004B788D">
        <w:rPr>
          <w:rFonts w:ascii="Calibri" w:eastAsia="Calibri" w:hAnsi="Calibri" w:cs="Calibri"/>
          <w:b/>
        </w:rPr>
        <w:t xml:space="preserve">. </w:t>
      </w:r>
      <w:r w:rsidR="004B788D" w:rsidRPr="004B788D">
        <w:rPr>
          <w:rFonts w:ascii="Calibri" w:eastAsia="Calibri" w:hAnsi="Calibri" w:cs="Calibri"/>
        </w:rPr>
        <w:t>Vrelišta vode na različitim nadmorskim visinama</w:t>
      </w:r>
    </w:p>
    <w:p w:rsidR="004B788D" w:rsidRPr="004B788D" w:rsidRDefault="004B788D" w:rsidP="004B788D">
      <w:pPr>
        <w:contextualSpacing/>
        <w:rPr>
          <w:rFonts w:ascii="Calibri" w:eastAsia="Calibri" w:hAnsi="Calibri" w:cs="Calibri"/>
        </w:rPr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A46412" w:rsidRPr="00A46412" w:rsidTr="00A46412"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18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2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24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A46412" w:rsidRPr="00A46412" w:rsidTr="00A46412"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1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2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3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A46412" w:rsidRPr="00A46412" w:rsidTr="00A46412"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4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5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  <w:r w:rsidRPr="00A4641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940654" cy="2240280"/>
                  <wp:effectExtent l="0" t="0" r="0" b="0"/>
                  <wp:docPr id="166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B6374-4D54-4EEA-9ADA-EF2052D8F7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id="{2B9B6374-4D54-4EEA-9ADA-EF2052D8F7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23" cy="2249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46412" w:rsidRPr="00A46412" w:rsidRDefault="00A46412" w:rsidP="00A46412">
            <w:pPr>
              <w:spacing w:after="160" w:line="259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4B788D" w:rsidRDefault="004B788D">
      <w:pPr>
        <w:rPr>
          <w:rFonts w:ascii="Calibri" w:eastAsia="Calibri" w:hAnsi="Calibri" w:cs="Calibri"/>
          <w:b/>
        </w:rPr>
      </w:pPr>
      <w:r>
        <w:rPr>
          <w:rFonts w:ascii="Calibri" w:eastAsia="Calibri" w:hAnsi="Calibri" w:cs="Calibri"/>
          <w:b/>
        </w:rPr>
        <w:br w:type="page"/>
      </w:r>
    </w:p>
    <w:p w:rsidR="004B788D" w:rsidRPr="004B788D" w:rsidRDefault="008F139B" w:rsidP="004B788D">
      <w:pPr>
        <w:contextualSpacing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</w:rPr>
        <w:lastRenderedPageBreak/>
        <w:t>Radni listić 2</w:t>
      </w:r>
      <w:r w:rsidR="004B788D" w:rsidRPr="004B788D">
        <w:rPr>
          <w:rFonts w:ascii="Calibri" w:eastAsia="Calibri" w:hAnsi="Calibri" w:cs="Calibri"/>
          <w:b/>
        </w:rPr>
        <w:t xml:space="preserve">. </w:t>
      </w:r>
      <w:r w:rsidR="004B788D" w:rsidRPr="004B788D">
        <w:rPr>
          <w:rFonts w:ascii="Calibri" w:eastAsia="Calibri" w:hAnsi="Calibri" w:cs="Calibri"/>
        </w:rPr>
        <w:t>Hofmannov aparat za elektrolizu vode</w:t>
      </w:r>
    </w:p>
    <w:p w:rsidR="004B788D" w:rsidRPr="004B788D" w:rsidRDefault="004B788D" w:rsidP="004B788D">
      <w:pPr>
        <w:contextualSpacing/>
        <w:rPr>
          <w:rFonts w:ascii="Calibri" w:eastAsia="Calibri" w:hAnsi="Calibri" w:cs="Calibri"/>
        </w:rPr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2"/>
        <w:gridCol w:w="2322"/>
        <w:gridCol w:w="2322"/>
        <w:gridCol w:w="2322"/>
      </w:tblGrid>
      <w:tr w:rsidR="004B788D" w:rsidRPr="004B788D" w:rsidTr="004B788D"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26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27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28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29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</w:p>
        </w:tc>
      </w:tr>
      <w:tr w:rsidR="004B788D" w:rsidRPr="004B788D" w:rsidTr="004B788D"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0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1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2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3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</w:p>
        </w:tc>
      </w:tr>
      <w:tr w:rsidR="004B788D" w:rsidRPr="004B788D" w:rsidTr="004B788D"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4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5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6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7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</w:p>
        </w:tc>
      </w:tr>
      <w:tr w:rsidR="004B788D" w:rsidRPr="004B788D" w:rsidTr="004B788D"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8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39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0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1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</w:p>
        </w:tc>
      </w:tr>
      <w:tr w:rsidR="004B788D" w:rsidRPr="004B788D" w:rsidTr="004B788D"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2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3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4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  <w:r w:rsidRPr="004B788D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>
                  <wp:extent cx="1423883" cy="1463040"/>
                  <wp:effectExtent l="0" t="0" r="0" b="0"/>
                  <wp:docPr id="445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5A6A2F-1A0D-47B5-8D76-BAB290EFBAA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id="{4C5A6A2F-1A0D-47B5-8D76-BAB290EFBAA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725" cy="148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788D" w:rsidRPr="004B788D" w:rsidRDefault="004B788D" w:rsidP="004B788D">
            <w:pPr>
              <w:contextualSpacing/>
              <w:rPr>
                <w:rFonts w:ascii="Calibri" w:eastAsia="Calibri" w:hAnsi="Calibri" w:cs="Calibri"/>
              </w:rPr>
            </w:pPr>
          </w:p>
        </w:tc>
      </w:tr>
    </w:tbl>
    <w:p w:rsidR="000D7110" w:rsidRDefault="000D7110">
      <w:pPr>
        <w:rPr>
          <w:rFonts w:cstheme="minorHAnsi"/>
        </w:rPr>
      </w:pPr>
    </w:p>
    <w:sectPr w:rsidR="000D7110" w:rsidSect="000A3CD8">
      <w:footerReference w:type="default" r:id="rId16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41AB" w:rsidRDefault="00C141AB" w:rsidP="004614CE">
      <w:pPr>
        <w:spacing w:after="0" w:line="240" w:lineRule="auto"/>
      </w:pPr>
      <w:r>
        <w:separator/>
      </w:r>
    </w:p>
  </w:endnote>
  <w:endnote w:type="continuationSeparator" w:id="0">
    <w:p w:rsidR="00C141AB" w:rsidRDefault="00C141AB" w:rsidP="004614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162063"/>
      <w:docPartObj>
        <w:docPartGallery w:val="Page Numbers (Bottom of Page)"/>
        <w:docPartUnique/>
      </w:docPartObj>
    </w:sdtPr>
    <w:sdtEndPr/>
    <w:sdtContent>
      <w:p w:rsidR="000A3CD8" w:rsidRDefault="00C141AB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A3CD8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C20465" w:rsidRDefault="00C20465">
    <w:pPr>
      <w:pStyle w:val="Podnoj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41AB" w:rsidRDefault="00C141AB" w:rsidP="004614CE">
      <w:pPr>
        <w:spacing w:after="0" w:line="240" w:lineRule="auto"/>
      </w:pPr>
      <w:r>
        <w:separator/>
      </w:r>
    </w:p>
  </w:footnote>
  <w:footnote w:type="continuationSeparator" w:id="0">
    <w:p w:rsidR="00C141AB" w:rsidRDefault="00C141AB" w:rsidP="004614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81364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F08DE"/>
    <w:multiLevelType w:val="hybridMultilevel"/>
    <w:tmpl w:val="0AC239C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8A5136"/>
    <w:multiLevelType w:val="hybridMultilevel"/>
    <w:tmpl w:val="F264A16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DC53E1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4" w15:restartNumberingAfterBreak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5" w15:restartNumberingAfterBreak="0">
    <w:nsid w:val="09873B3D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907200"/>
    <w:multiLevelType w:val="hybridMultilevel"/>
    <w:tmpl w:val="77C412B2"/>
    <w:lvl w:ilvl="0" w:tplc="041A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7" w15:restartNumberingAfterBreak="0">
    <w:nsid w:val="13B35B6A"/>
    <w:multiLevelType w:val="hybridMultilevel"/>
    <w:tmpl w:val="7CD0DB6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9E7161"/>
    <w:multiLevelType w:val="hybridMultilevel"/>
    <w:tmpl w:val="8068B82E"/>
    <w:lvl w:ilvl="0" w:tplc="9156343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C848A2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164F7"/>
    <w:multiLevelType w:val="hybridMultilevel"/>
    <w:tmpl w:val="2D36C26C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6F049D"/>
    <w:multiLevelType w:val="hybridMultilevel"/>
    <w:tmpl w:val="41445C74"/>
    <w:lvl w:ilvl="0" w:tplc="041A0001">
      <w:start w:val="1"/>
      <w:numFmt w:val="bullet"/>
      <w:lvlText w:val=""/>
      <w:lvlJc w:val="left"/>
      <w:pPr>
        <w:ind w:left="758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2" w15:restartNumberingAfterBreak="0">
    <w:nsid w:val="1B3C70F6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4B3EE7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0B730F"/>
    <w:multiLevelType w:val="hybridMultilevel"/>
    <w:tmpl w:val="33CEB39C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55C3E4C"/>
    <w:multiLevelType w:val="hybridMultilevel"/>
    <w:tmpl w:val="4034613C"/>
    <w:lvl w:ilvl="0" w:tplc="5FA812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57A52A1"/>
    <w:multiLevelType w:val="hybridMultilevel"/>
    <w:tmpl w:val="5C14C12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D37192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395FB0"/>
    <w:multiLevelType w:val="hybridMultilevel"/>
    <w:tmpl w:val="12E8AD14"/>
    <w:lvl w:ilvl="0" w:tplc="D668FE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3AB61D3B"/>
    <w:multiLevelType w:val="hybridMultilevel"/>
    <w:tmpl w:val="A0067B9E"/>
    <w:lvl w:ilvl="0" w:tplc="CDBC311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224F0E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21" w15:restartNumberingAfterBreak="0">
    <w:nsid w:val="3E074B77"/>
    <w:multiLevelType w:val="hybridMultilevel"/>
    <w:tmpl w:val="FC166D4A"/>
    <w:lvl w:ilvl="0" w:tplc="FB347F9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E906B80">
      <w:start w:val="1"/>
      <w:numFmt w:val="decimal"/>
      <w:lvlText w:val="%3."/>
      <w:lvlJc w:val="left"/>
      <w:pPr>
        <w:tabs>
          <w:tab w:val="num" w:pos="340"/>
        </w:tabs>
        <w:ind w:left="340" w:hanging="340"/>
      </w:pPr>
      <w:rPr>
        <w:color w:val="auto"/>
      </w:rPr>
    </w:lvl>
    <w:lvl w:ilvl="3" w:tplc="9CACFC86">
      <w:start w:val="2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i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EC00B44"/>
    <w:multiLevelType w:val="hybridMultilevel"/>
    <w:tmpl w:val="DB20E772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7A59D2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0F6E59"/>
    <w:multiLevelType w:val="hybridMultilevel"/>
    <w:tmpl w:val="D10E968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F66534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930084"/>
    <w:multiLevelType w:val="hybridMultilevel"/>
    <w:tmpl w:val="D6864954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F470D1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rFonts w:hint="default"/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401707A"/>
    <w:multiLevelType w:val="hybridMultilevel"/>
    <w:tmpl w:val="8EB41612"/>
    <w:lvl w:ilvl="0" w:tplc="541C0C9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 w15:restartNumberingAfterBreak="0">
    <w:nsid w:val="5B6E594F"/>
    <w:multiLevelType w:val="hybridMultilevel"/>
    <w:tmpl w:val="40788BF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FA5AFE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9B48CD"/>
    <w:multiLevelType w:val="hybridMultilevel"/>
    <w:tmpl w:val="232802AA"/>
    <w:lvl w:ilvl="0" w:tplc="9A7863C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6C1A739C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5" w15:restartNumberingAfterBreak="0">
    <w:nsid w:val="73485FBB"/>
    <w:multiLevelType w:val="hybridMultilevel"/>
    <w:tmpl w:val="C2DC0D32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425C39"/>
    <w:multiLevelType w:val="hybridMultilevel"/>
    <w:tmpl w:val="6EC60014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2667662">
      <w:numFmt w:val="bullet"/>
      <w:lvlText w:val="-"/>
      <w:lvlJc w:val="left"/>
      <w:pPr>
        <w:ind w:left="1440" w:hanging="360"/>
      </w:pPr>
      <w:rPr>
        <w:rFonts w:ascii="Arial" w:eastAsia="Calibri" w:hAnsi="Arial" w:cs="Arial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9EB043C"/>
    <w:multiLevelType w:val="hybridMultilevel"/>
    <w:tmpl w:val="B1E40F6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E030AA"/>
    <w:multiLevelType w:val="hybridMultilevel"/>
    <w:tmpl w:val="018C994C"/>
    <w:lvl w:ilvl="0" w:tplc="4252D1B8">
      <w:start w:val="4"/>
      <w:numFmt w:val="bullet"/>
      <w:lvlText w:val="-"/>
      <w:lvlJc w:val="left"/>
      <w:pPr>
        <w:ind w:left="39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39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 w15:restartNumberingAfterBreak="0">
    <w:nsid w:val="7D353D5F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num w:numId="1">
    <w:abstractNumId w:val="8"/>
  </w:num>
  <w:num w:numId="2">
    <w:abstractNumId w:val="38"/>
  </w:num>
  <w:num w:numId="3">
    <w:abstractNumId w:val="34"/>
  </w:num>
  <w:num w:numId="4">
    <w:abstractNumId w:val="2"/>
  </w:num>
  <w:num w:numId="5">
    <w:abstractNumId w:val="11"/>
  </w:num>
  <w:num w:numId="6">
    <w:abstractNumId w:val="4"/>
  </w:num>
  <w:num w:numId="7">
    <w:abstractNumId w:val="12"/>
  </w:num>
  <w:num w:numId="8">
    <w:abstractNumId w:val="40"/>
  </w:num>
  <w:num w:numId="9">
    <w:abstractNumId w:val="25"/>
  </w:num>
  <w:num w:numId="10">
    <w:abstractNumId w:val="33"/>
  </w:num>
  <w:num w:numId="11">
    <w:abstractNumId w:val="34"/>
  </w:num>
  <w:num w:numId="1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</w:num>
  <w:num w:numId="14">
    <w:abstractNumId w:val="31"/>
  </w:num>
  <w:num w:numId="15">
    <w:abstractNumId w:val="13"/>
  </w:num>
  <w:num w:numId="16">
    <w:abstractNumId w:val="9"/>
  </w:num>
  <w:num w:numId="17">
    <w:abstractNumId w:val="20"/>
  </w:num>
  <w:num w:numId="18">
    <w:abstractNumId w:val="5"/>
  </w:num>
  <w:num w:numId="19">
    <w:abstractNumId w:val="0"/>
  </w:num>
  <w:num w:numId="20">
    <w:abstractNumId w:val="3"/>
  </w:num>
  <w:num w:numId="21">
    <w:abstractNumId w:val="17"/>
  </w:num>
  <w:num w:numId="22">
    <w:abstractNumId w:val="23"/>
  </w:num>
  <w:num w:numId="23">
    <w:abstractNumId w:val="19"/>
  </w:num>
  <w:num w:numId="24">
    <w:abstractNumId w:val="6"/>
  </w:num>
  <w:num w:numId="25">
    <w:abstractNumId w:val="39"/>
  </w:num>
  <w:num w:numId="26">
    <w:abstractNumId w:val="16"/>
  </w:num>
  <w:num w:numId="27">
    <w:abstractNumId w:val="37"/>
  </w:num>
  <w:num w:numId="28">
    <w:abstractNumId w:val="32"/>
  </w:num>
  <w:num w:numId="29">
    <w:abstractNumId w:val="1"/>
  </w:num>
  <w:num w:numId="30">
    <w:abstractNumId w:val="18"/>
  </w:num>
  <w:num w:numId="31">
    <w:abstractNumId w:val="29"/>
  </w:num>
  <w:num w:numId="32">
    <w:abstractNumId w:val="35"/>
  </w:num>
  <w:num w:numId="33">
    <w:abstractNumId w:val="3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5"/>
  </w:num>
  <w:num w:numId="35">
    <w:abstractNumId w:val="28"/>
  </w:num>
  <w:num w:numId="36">
    <w:abstractNumId w:val="14"/>
  </w:num>
  <w:num w:numId="37">
    <w:abstractNumId w:val="21"/>
    <w:lvlOverride w:ilvl="0"/>
    <w:lvlOverride w:ilvl="1"/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22"/>
  </w:num>
  <w:num w:numId="40">
    <w:abstractNumId w:val="7"/>
  </w:num>
  <w:num w:numId="41">
    <w:abstractNumId w:val="24"/>
  </w:num>
  <w:num w:numId="4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GrammaticalErrors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215F"/>
    <w:rsid w:val="000045CD"/>
    <w:rsid w:val="00006524"/>
    <w:rsid w:val="0002738B"/>
    <w:rsid w:val="00043653"/>
    <w:rsid w:val="00044C14"/>
    <w:rsid w:val="00061CAC"/>
    <w:rsid w:val="000648E2"/>
    <w:rsid w:val="00081F50"/>
    <w:rsid w:val="00090E35"/>
    <w:rsid w:val="00091F96"/>
    <w:rsid w:val="0009568D"/>
    <w:rsid w:val="0009629B"/>
    <w:rsid w:val="000A3CD8"/>
    <w:rsid w:val="000C16BA"/>
    <w:rsid w:val="000D7110"/>
    <w:rsid w:val="000E0A2D"/>
    <w:rsid w:val="000E14E4"/>
    <w:rsid w:val="000E4F1A"/>
    <w:rsid w:val="000E56B8"/>
    <w:rsid w:val="000E5B6F"/>
    <w:rsid w:val="000F78F8"/>
    <w:rsid w:val="00103B2A"/>
    <w:rsid w:val="001042E6"/>
    <w:rsid w:val="0011584D"/>
    <w:rsid w:val="0014077F"/>
    <w:rsid w:val="00143CF0"/>
    <w:rsid w:val="00150585"/>
    <w:rsid w:val="00166DB2"/>
    <w:rsid w:val="00171978"/>
    <w:rsid w:val="001774F9"/>
    <w:rsid w:val="00180F3B"/>
    <w:rsid w:val="001821C0"/>
    <w:rsid w:val="0018405B"/>
    <w:rsid w:val="001A0346"/>
    <w:rsid w:val="001A6A97"/>
    <w:rsid w:val="001B1A68"/>
    <w:rsid w:val="001D2223"/>
    <w:rsid w:val="001E59C6"/>
    <w:rsid w:val="00201EAB"/>
    <w:rsid w:val="00202186"/>
    <w:rsid w:val="00217F12"/>
    <w:rsid w:val="00221E36"/>
    <w:rsid w:val="00235875"/>
    <w:rsid w:val="00242819"/>
    <w:rsid w:val="002612BC"/>
    <w:rsid w:val="00264D35"/>
    <w:rsid w:val="002655FA"/>
    <w:rsid w:val="00265B98"/>
    <w:rsid w:val="00280A77"/>
    <w:rsid w:val="00282A1B"/>
    <w:rsid w:val="0029563A"/>
    <w:rsid w:val="00296635"/>
    <w:rsid w:val="002A6A9A"/>
    <w:rsid w:val="002B075F"/>
    <w:rsid w:val="002B3020"/>
    <w:rsid w:val="002D64DE"/>
    <w:rsid w:val="002E0E73"/>
    <w:rsid w:val="002E4F67"/>
    <w:rsid w:val="002F738D"/>
    <w:rsid w:val="002F7F1A"/>
    <w:rsid w:val="00331D7C"/>
    <w:rsid w:val="00337064"/>
    <w:rsid w:val="00341C9F"/>
    <w:rsid w:val="00342FF5"/>
    <w:rsid w:val="0034312A"/>
    <w:rsid w:val="0034384E"/>
    <w:rsid w:val="00344029"/>
    <w:rsid w:val="00344942"/>
    <w:rsid w:val="00360B3D"/>
    <w:rsid w:val="003629EA"/>
    <w:rsid w:val="00376AD5"/>
    <w:rsid w:val="00390B25"/>
    <w:rsid w:val="003948A0"/>
    <w:rsid w:val="0039594B"/>
    <w:rsid w:val="00396A16"/>
    <w:rsid w:val="003B3F99"/>
    <w:rsid w:val="003C5FFA"/>
    <w:rsid w:val="003C7097"/>
    <w:rsid w:val="003D03A1"/>
    <w:rsid w:val="003D65B7"/>
    <w:rsid w:val="003E6DB4"/>
    <w:rsid w:val="003F418D"/>
    <w:rsid w:val="003F704A"/>
    <w:rsid w:val="00400D75"/>
    <w:rsid w:val="004102FB"/>
    <w:rsid w:val="00413285"/>
    <w:rsid w:val="004421D1"/>
    <w:rsid w:val="00446406"/>
    <w:rsid w:val="004473F4"/>
    <w:rsid w:val="004547AE"/>
    <w:rsid w:val="004614CE"/>
    <w:rsid w:val="00462A83"/>
    <w:rsid w:val="0046703C"/>
    <w:rsid w:val="004827D9"/>
    <w:rsid w:val="00483DD6"/>
    <w:rsid w:val="00491558"/>
    <w:rsid w:val="0049215F"/>
    <w:rsid w:val="004A6279"/>
    <w:rsid w:val="004B6D25"/>
    <w:rsid w:val="004B788D"/>
    <w:rsid w:val="004D04AD"/>
    <w:rsid w:val="004D052C"/>
    <w:rsid w:val="004F1683"/>
    <w:rsid w:val="0050148F"/>
    <w:rsid w:val="005017F0"/>
    <w:rsid w:val="0051621A"/>
    <w:rsid w:val="00524F1F"/>
    <w:rsid w:val="00526614"/>
    <w:rsid w:val="00545638"/>
    <w:rsid w:val="00553BA1"/>
    <w:rsid w:val="00556AFB"/>
    <w:rsid w:val="00563B53"/>
    <w:rsid w:val="00564E5D"/>
    <w:rsid w:val="0056722C"/>
    <w:rsid w:val="00571E9D"/>
    <w:rsid w:val="00575CF0"/>
    <w:rsid w:val="0057713C"/>
    <w:rsid w:val="00577F0E"/>
    <w:rsid w:val="00583D04"/>
    <w:rsid w:val="005847AE"/>
    <w:rsid w:val="005A4BE4"/>
    <w:rsid w:val="005B5F05"/>
    <w:rsid w:val="005D18D9"/>
    <w:rsid w:val="005E4E6A"/>
    <w:rsid w:val="00601E29"/>
    <w:rsid w:val="00604B8D"/>
    <w:rsid w:val="00612A84"/>
    <w:rsid w:val="006143FE"/>
    <w:rsid w:val="006252EE"/>
    <w:rsid w:val="00646A42"/>
    <w:rsid w:val="0064718F"/>
    <w:rsid w:val="00650C60"/>
    <w:rsid w:val="00664138"/>
    <w:rsid w:val="006649CE"/>
    <w:rsid w:val="006718FC"/>
    <w:rsid w:val="00682456"/>
    <w:rsid w:val="00682945"/>
    <w:rsid w:val="006836A9"/>
    <w:rsid w:val="00695B22"/>
    <w:rsid w:val="006A4C4A"/>
    <w:rsid w:val="006C68ED"/>
    <w:rsid w:val="006D3FEC"/>
    <w:rsid w:val="006D7E4B"/>
    <w:rsid w:val="006E6DDB"/>
    <w:rsid w:val="006E6DFB"/>
    <w:rsid w:val="006F558E"/>
    <w:rsid w:val="006F6812"/>
    <w:rsid w:val="006F7095"/>
    <w:rsid w:val="00707E0D"/>
    <w:rsid w:val="00715B4F"/>
    <w:rsid w:val="00746576"/>
    <w:rsid w:val="00751773"/>
    <w:rsid w:val="00772383"/>
    <w:rsid w:val="0079471C"/>
    <w:rsid w:val="007A3160"/>
    <w:rsid w:val="007B2B93"/>
    <w:rsid w:val="007B4341"/>
    <w:rsid w:val="007C07A0"/>
    <w:rsid w:val="007C2590"/>
    <w:rsid w:val="007C4353"/>
    <w:rsid w:val="007D78FE"/>
    <w:rsid w:val="007E72FA"/>
    <w:rsid w:val="0080353D"/>
    <w:rsid w:val="008047FD"/>
    <w:rsid w:val="00820196"/>
    <w:rsid w:val="00825790"/>
    <w:rsid w:val="0082738F"/>
    <w:rsid w:val="00836D78"/>
    <w:rsid w:val="00844421"/>
    <w:rsid w:val="008451E5"/>
    <w:rsid w:val="00872EE3"/>
    <w:rsid w:val="00874A64"/>
    <w:rsid w:val="00875285"/>
    <w:rsid w:val="008776AA"/>
    <w:rsid w:val="008942E8"/>
    <w:rsid w:val="008E2869"/>
    <w:rsid w:val="008F0CD7"/>
    <w:rsid w:val="008F0EC0"/>
    <w:rsid w:val="008F139B"/>
    <w:rsid w:val="008F4B4D"/>
    <w:rsid w:val="00905354"/>
    <w:rsid w:val="00907E0D"/>
    <w:rsid w:val="009126A0"/>
    <w:rsid w:val="009128C1"/>
    <w:rsid w:val="009317C1"/>
    <w:rsid w:val="00936589"/>
    <w:rsid w:val="00942C13"/>
    <w:rsid w:val="0094444E"/>
    <w:rsid w:val="00952435"/>
    <w:rsid w:val="009629F7"/>
    <w:rsid w:val="00975638"/>
    <w:rsid w:val="009945BA"/>
    <w:rsid w:val="009B0014"/>
    <w:rsid w:val="009B630A"/>
    <w:rsid w:val="009D35CA"/>
    <w:rsid w:val="009D7E8F"/>
    <w:rsid w:val="009E72D6"/>
    <w:rsid w:val="009F2FC9"/>
    <w:rsid w:val="009F58E8"/>
    <w:rsid w:val="009F59D2"/>
    <w:rsid w:val="00A03D8E"/>
    <w:rsid w:val="00A15826"/>
    <w:rsid w:val="00A16692"/>
    <w:rsid w:val="00A27412"/>
    <w:rsid w:val="00A43892"/>
    <w:rsid w:val="00A445FA"/>
    <w:rsid w:val="00A46412"/>
    <w:rsid w:val="00A53AF8"/>
    <w:rsid w:val="00A6111C"/>
    <w:rsid w:val="00A66A76"/>
    <w:rsid w:val="00A70200"/>
    <w:rsid w:val="00A81CA7"/>
    <w:rsid w:val="00A8431B"/>
    <w:rsid w:val="00A90149"/>
    <w:rsid w:val="00A9727F"/>
    <w:rsid w:val="00AA26A5"/>
    <w:rsid w:val="00AA398A"/>
    <w:rsid w:val="00AA7185"/>
    <w:rsid w:val="00AB7355"/>
    <w:rsid w:val="00AC313E"/>
    <w:rsid w:val="00AC5D12"/>
    <w:rsid w:val="00AD200B"/>
    <w:rsid w:val="00AD2FC6"/>
    <w:rsid w:val="00AE0885"/>
    <w:rsid w:val="00AE3E62"/>
    <w:rsid w:val="00AE54F3"/>
    <w:rsid w:val="00AF6DE9"/>
    <w:rsid w:val="00B04D02"/>
    <w:rsid w:val="00B1000E"/>
    <w:rsid w:val="00B219A4"/>
    <w:rsid w:val="00B473CA"/>
    <w:rsid w:val="00B5700C"/>
    <w:rsid w:val="00B578F3"/>
    <w:rsid w:val="00B62652"/>
    <w:rsid w:val="00B62D5B"/>
    <w:rsid w:val="00B8450E"/>
    <w:rsid w:val="00B91108"/>
    <w:rsid w:val="00B933E6"/>
    <w:rsid w:val="00BA41CC"/>
    <w:rsid w:val="00BB7A48"/>
    <w:rsid w:val="00BC1F6F"/>
    <w:rsid w:val="00BD0125"/>
    <w:rsid w:val="00BE30F1"/>
    <w:rsid w:val="00BE3A07"/>
    <w:rsid w:val="00BF3B88"/>
    <w:rsid w:val="00BF5BD4"/>
    <w:rsid w:val="00BF6F9E"/>
    <w:rsid w:val="00C07814"/>
    <w:rsid w:val="00C141AB"/>
    <w:rsid w:val="00C179D7"/>
    <w:rsid w:val="00C20465"/>
    <w:rsid w:val="00C20D8A"/>
    <w:rsid w:val="00C215CD"/>
    <w:rsid w:val="00C30907"/>
    <w:rsid w:val="00C323BE"/>
    <w:rsid w:val="00C73D06"/>
    <w:rsid w:val="00C81B2A"/>
    <w:rsid w:val="00C94F13"/>
    <w:rsid w:val="00CB29C2"/>
    <w:rsid w:val="00CB7E0B"/>
    <w:rsid w:val="00CF2404"/>
    <w:rsid w:val="00D144FA"/>
    <w:rsid w:val="00D31C15"/>
    <w:rsid w:val="00D45DA8"/>
    <w:rsid w:val="00D5171B"/>
    <w:rsid w:val="00D55BCF"/>
    <w:rsid w:val="00D73731"/>
    <w:rsid w:val="00D7439C"/>
    <w:rsid w:val="00D77181"/>
    <w:rsid w:val="00D80358"/>
    <w:rsid w:val="00DA6D7D"/>
    <w:rsid w:val="00DA7144"/>
    <w:rsid w:val="00DC429D"/>
    <w:rsid w:val="00DC69A2"/>
    <w:rsid w:val="00DD0ADD"/>
    <w:rsid w:val="00DD11AF"/>
    <w:rsid w:val="00DD5866"/>
    <w:rsid w:val="00DE7783"/>
    <w:rsid w:val="00DF2E99"/>
    <w:rsid w:val="00DF5CBC"/>
    <w:rsid w:val="00E02441"/>
    <w:rsid w:val="00E0530D"/>
    <w:rsid w:val="00E13E15"/>
    <w:rsid w:val="00E16F4B"/>
    <w:rsid w:val="00E37925"/>
    <w:rsid w:val="00E40A94"/>
    <w:rsid w:val="00E43D6C"/>
    <w:rsid w:val="00E56200"/>
    <w:rsid w:val="00E61F4A"/>
    <w:rsid w:val="00E72782"/>
    <w:rsid w:val="00E7550C"/>
    <w:rsid w:val="00E9298B"/>
    <w:rsid w:val="00E96006"/>
    <w:rsid w:val="00EA7BF5"/>
    <w:rsid w:val="00ED6E30"/>
    <w:rsid w:val="00EE49E5"/>
    <w:rsid w:val="00EE650E"/>
    <w:rsid w:val="00EE6528"/>
    <w:rsid w:val="00F01756"/>
    <w:rsid w:val="00F0328D"/>
    <w:rsid w:val="00F22326"/>
    <w:rsid w:val="00F23222"/>
    <w:rsid w:val="00F2648F"/>
    <w:rsid w:val="00F34046"/>
    <w:rsid w:val="00F4112F"/>
    <w:rsid w:val="00F43BCC"/>
    <w:rsid w:val="00F56E80"/>
    <w:rsid w:val="00F726DA"/>
    <w:rsid w:val="00F9417B"/>
    <w:rsid w:val="00F96E76"/>
    <w:rsid w:val="00F97DB5"/>
    <w:rsid w:val="00FC0785"/>
    <w:rsid w:val="00FC2861"/>
    <w:rsid w:val="00FC4CF7"/>
    <w:rsid w:val="00FC7A13"/>
    <w:rsid w:val="00FD5034"/>
    <w:rsid w:val="00FD580E"/>
    <w:rsid w:val="00FD78B3"/>
    <w:rsid w:val="00FE6C71"/>
    <w:rsid w:val="00FE762B"/>
    <w:rsid w:val="00FF0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3525C7F-7121-421D-8272-9C5CA900A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6DDB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4921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uiPriority w:val="34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Zadanifontodlomka"/>
    <w:rsid w:val="00836D78"/>
  </w:style>
  <w:style w:type="character" w:customStyle="1" w:styleId="eop">
    <w:name w:val="eop"/>
    <w:basedOn w:val="Zadanifontodlomka"/>
    <w:rsid w:val="00836D78"/>
  </w:style>
  <w:style w:type="paragraph" w:styleId="Tekstbalonia">
    <w:name w:val="Balloon Text"/>
    <w:basedOn w:val="Normal"/>
    <w:link w:val="TekstbaloniaChar"/>
    <w:uiPriority w:val="99"/>
    <w:semiHidden/>
    <w:unhideWhenUsed/>
    <w:rsid w:val="007517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iperveza">
    <w:name w:val="Hyperlink"/>
    <w:basedOn w:val="Zadanifontodlomka"/>
    <w:uiPriority w:val="99"/>
    <w:unhideWhenUsed/>
    <w:rsid w:val="00D144FA"/>
    <w:rPr>
      <w:color w:val="8E58B6" w:themeColor="hyperlink"/>
      <w:u w:val="single"/>
    </w:rPr>
  </w:style>
  <w:style w:type="character" w:customStyle="1" w:styleId="Nerijeenospominjanje1">
    <w:name w:val="Neriješeno spominjanje1"/>
    <w:basedOn w:val="Zadanifontodlomka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SlijeenaHiperveza">
    <w:name w:val="FollowedHyperlink"/>
    <w:basedOn w:val="Zadanifontodlomka"/>
    <w:uiPriority w:val="99"/>
    <w:semiHidden/>
    <w:unhideWhenUsed/>
    <w:rsid w:val="00D144FA"/>
    <w:rPr>
      <w:color w:val="7F6F6F" w:themeColor="followedHyperlink"/>
      <w:u w:val="single"/>
    </w:rPr>
  </w:style>
  <w:style w:type="paragraph" w:styleId="Zaglavlje">
    <w:name w:val="header"/>
    <w:basedOn w:val="Normal"/>
    <w:link w:val="ZaglavljeChar"/>
    <w:uiPriority w:val="99"/>
    <w:semiHidden/>
    <w:unhideWhenUsed/>
    <w:rsid w:val="004614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semiHidden/>
    <w:rsid w:val="004614CE"/>
  </w:style>
  <w:style w:type="paragraph" w:styleId="Podnoje">
    <w:name w:val="footer"/>
    <w:basedOn w:val="Normal"/>
    <w:link w:val="PodnojeChar"/>
    <w:uiPriority w:val="99"/>
    <w:unhideWhenUsed/>
    <w:rsid w:val="004614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4614CE"/>
  </w:style>
  <w:style w:type="paragraph" w:customStyle="1" w:styleId="Default">
    <w:name w:val="Default"/>
    <w:rsid w:val="006143F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Referencakomentara">
    <w:name w:val="annotation reference"/>
    <w:basedOn w:val="Zadanifontodlomka"/>
    <w:uiPriority w:val="99"/>
    <w:semiHidden/>
    <w:unhideWhenUsed/>
    <w:rsid w:val="00341C9F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unhideWhenUsed/>
    <w:rsid w:val="00341C9F"/>
    <w:pPr>
      <w:spacing w:line="240" w:lineRule="auto"/>
    </w:pPr>
    <w:rPr>
      <w:sz w:val="20"/>
      <w:szCs w:val="20"/>
    </w:rPr>
  </w:style>
  <w:style w:type="character" w:customStyle="1" w:styleId="TekstkomentaraChar">
    <w:name w:val="Tekst komentara Char"/>
    <w:basedOn w:val="Zadanifontodlomka"/>
    <w:link w:val="Tekstkomentara"/>
    <w:uiPriority w:val="99"/>
    <w:semiHidden/>
    <w:rsid w:val="00341C9F"/>
    <w:rPr>
      <w:sz w:val="20"/>
      <w:szCs w:val="20"/>
    </w:rPr>
  </w:style>
  <w:style w:type="paragraph" w:styleId="Predmetkomentara">
    <w:name w:val="annotation subject"/>
    <w:basedOn w:val="Tekstkomentara"/>
    <w:next w:val="Tekstkomentara"/>
    <w:link w:val="PredmetkomentaraChar"/>
    <w:uiPriority w:val="99"/>
    <w:semiHidden/>
    <w:unhideWhenUsed/>
    <w:rsid w:val="00341C9F"/>
    <w:rPr>
      <w:b/>
      <w:bCs/>
    </w:rPr>
  </w:style>
  <w:style w:type="character" w:customStyle="1" w:styleId="PredmetkomentaraChar">
    <w:name w:val="Predmet komentara Char"/>
    <w:basedOn w:val="TekstkomentaraChar"/>
    <w:link w:val="Predmetkomentara"/>
    <w:uiPriority w:val="99"/>
    <w:semiHidden/>
    <w:rsid w:val="00341C9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7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7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2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2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3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7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56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microsoft.com/office/2007/relationships/hdphoto" Target="NUL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Papi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3F33EB-FEA6-491D-9645-74176AE308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4</TotalTime>
  <Pages>8</Pages>
  <Words>1500</Words>
  <Characters>8556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Marić Zerdun</dc:creator>
  <cp:keywords/>
  <dc:description/>
  <cp:lastModifiedBy>Ivana Marić Zerdun</cp:lastModifiedBy>
  <cp:revision>142</cp:revision>
  <cp:lastPrinted>2019-11-29T14:33:00Z</cp:lastPrinted>
  <dcterms:created xsi:type="dcterms:W3CDTF">2019-05-25T07:56:00Z</dcterms:created>
  <dcterms:modified xsi:type="dcterms:W3CDTF">2020-07-09T07:46:00Z</dcterms:modified>
</cp:coreProperties>
</file>